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8F10D6" w14:textId="747F6595" w:rsidR="00EB1271" w:rsidRPr="00EB17BF" w:rsidRDefault="00EB1271" w:rsidP="00EB1271">
      <w:pPr>
        <w:pStyle w:val="ListParagraph"/>
        <w:jc w:val="center"/>
        <w:rPr>
          <w:b/>
          <w:bCs/>
          <w:sz w:val="28"/>
          <w:szCs w:val="28"/>
        </w:rPr>
      </w:pPr>
      <w:bookmarkStart w:id="0" w:name="_Hlk82460790"/>
      <w:bookmarkEnd w:id="0"/>
      <w:r>
        <w:rPr>
          <w:b/>
          <w:bCs/>
          <w:sz w:val="28"/>
          <w:szCs w:val="28"/>
        </w:rPr>
        <w:t xml:space="preserve">MÔN </w:t>
      </w:r>
      <w:r w:rsidRPr="00EB17BF">
        <w:rPr>
          <w:b/>
          <w:bCs/>
          <w:sz w:val="28"/>
          <w:szCs w:val="28"/>
        </w:rPr>
        <w:t>HÓA 8 –</w:t>
      </w:r>
      <w:r>
        <w:rPr>
          <w:b/>
          <w:bCs/>
          <w:sz w:val="28"/>
          <w:szCs w:val="28"/>
        </w:rPr>
        <w:t xml:space="preserve"> TUẦN 1</w:t>
      </w:r>
      <w:r w:rsidR="00860181">
        <w:rPr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</w:rPr>
        <w:t xml:space="preserve"> </w:t>
      </w:r>
      <w:r w:rsidRPr="00EB17BF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2</w:t>
      </w:r>
      <w:r w:rsidR="00860181">
        <w:rPr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/</w:t>
      </w:r>
      <w:r w:rsidRPr="00EB17BF">
        <w:rPr>
          <w:b/>
          <w:bCs/>
          <w:sz w:val="28"/>
          <w:szCs w:val="28"/>
        </w:rPr>
        <w:t>1</w:t>
      </w:r>
      <w:r w:rsidR="00860181">
        <w:rPr>
          <w:b/>
          <w:bCs/>
          <w:sz w:val="28"/>
          <w:szCs w:val="28"/>
        </w:rPr>
        <w:t>1</w:t>
      </w:r>
      <w:r w:rsidRPr="00EB17BF">
        <w:rPr>
          <w:b/>
          <w:bCs/>
          <w:sz w:val="28"/>
          <w:szCs w:val="28"/>
        </w:rPr>
        <w:t xml:space="preserve"> – </w:t>
      </w:r>
      <w:r w:rsidR="00860181">
        <w:rPr>
          <w:b/>
          <w:bCs/>
          <w:sz w:val="28"/>
          <w:szCs w:val="28"/>
        </w:rPr>
        <w:t>4</w:t>
      </w:r>
      <w:r w:rsidRPr="00EB17BF">
        <w:rPr>
          <w:b/>
          <w:bCs/>
          <w:sz w:val="28"/>
          <w:szCs w:val="28"/>
        </w:rPr>
        <w:t>/1</w:t>
      </w:r>
      <w:r w:rsidR="00860181">
        <w:rPr>
          <w:b/>
          <w:bCs/>
          <w:sz w:val="28"/>
          <w:szCs w:val="28"/>
        </w:rPr>
        <w:t>2</w:t>
      </w:r>
      <w:r w:rsidRPr="00EB17BF">
        <w:rPr>
          <w:b/>
          <w:bCs/>
          <w:sz w:val="28"/>
          <w:szCs w:val="28"/>
        </w:rPr>
        <w:t>/2021)</w:t>
      </w:r>
    </w:p>
    <w:p w14:paraId="1085B84A" w14:textId="77777777" w:rsidR="00EB1271" w:rsidRPr="00EB17BF" w:rsidRDefault="00EB1271" w:rsidP="00EB1271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EB17BF">
        <w:rPr>
          <w:rFonts w:ascii="Times New Roman" w:hAnsi="Times New Roman"/>
          <w:b/>
          <w:bCs/>
          <w:sz w:val="28"/>
          <w:szCs w:val="28"/>
        </w:rPr>
        <w:t>PHIẾU HƯỚNG DẪN HỌC SINH TỰ HỌC</w:t>
      </w:r>
    </w:p>
    <w:p w14:paraId="2310C796" w14:textId="74FB9A7D" w:rsidR="00EB1271" w:rsidRDefault="00EB1271" w:rsidP="00EB1271">
      <w:pPr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……………………………………………</w:t>
      </w:r>
    </w:p>
    <w:p w14:paraId="2168AFB6" w14:textId="1EF00F61" w:rsidR="00860181" w:rsidRDefault="00860181" w:rsidP="00860181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CHỦ ĐỀ: MOL VÀ TÍNH TOÁN HÓA HỌC</w:t>
      </w:r>
    </w:p>
    <w:p w14:paraId="5C673152" w14:textId="7A8AB422" w:rsidR="00FC569D" w:rsidRDefault="00860181" w:rsidP="008D180D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Tiết 25: MOL</w:t>
      </w:r>
    </w:p>
    <w:p w14:paraId="59B9F9DE" w14:textId="6A3EA058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8B60A6">
        <w:rPr>
          <w:rFonts w:ascii="Times New Roman" w:hAnsi="Times New Roman"/>
          <w:b/>
          <w:sz w:val="26"/>
          <w:szCs w:val="26"/>
        </w:rPr>
        <w:t>I</w:t>
      </w:r>
      <w:r w:rsidRPr="003A5F92">
        <w:rPr>
          <w:rFonts w:ascii="Times New Roman" w:hAnsi="Times New Roman"/>
          <w:b/>
          <w:sz w:val="28"/>
          <w:szCs w:val="28"/>
        </w:rPr>
        <w:t xml:space="preserve">. </w:t>
      </w:r>
      <w:r w:rsidR="003A5F92" w:rsidRPr="003A5F92">
        <w:rPr>
          <w:rFonts w:ascii="Times New Roman" w:hAnsi="Times New Roman"/>
          <w:b/>
          <w:sz w:val="28"/>
          <w:szCs w:val="28"/>
        </w:rPr>
        <w:t>M</w:t>
      </w:r>
      <w:r w:rsidR="00DC4A93">
        <w:rPr>
          <w:rFonts w:ascii="Times New Roman" w:hAnsi="Times New Roman"/>
          <w:b/>
          <w:sz w:val="28"/>
          <w:szCs w:val="28"/>
        </w:rPr>
        <w:t>ol là gì</w:t>
      </w:r>
      <w:r w:rsidR="003A5F92" w:rsidRPr="003A5F92">
        <w:rPr>
          <w:rFonts w:ascii="Times New Roman" w:hAnsi="Times New Roman"/>
          <w:b/>
          <w:sz w:val="28"/>
          <w:szCs w:val="28"/>
        </w:rPr>
        <w:t>?</w:t>
      </w:r>
    </w:p>
    <w:p w14:paraId="59A9D108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i/>
          <w:iCs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 </w:t>
      </w:r>
      <w:r w:rsidRPr="003A5F92">
        <w:rPr>
          <w:rFonts w:ascii="Times New Roman" w:hAnsi="Times New Roman"/>
          <w:i/>
          <w:iCs/>
          <w:sz w:val="28"/>
          <w:szCs w:val="28"/>
        </w:rPr>
        <w:t>Mol là lượng chất có chứa …………….. nguyên tử hoặc phân tử của chất đó.</w:t>
      </w:r>
    </w:p>
    <w:p w14:paraId="62C51458" w14:textId="77777777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     Kí hiệu</w:t>
      </w:r>
      <w:r w:rsidRPr="003A5F92">
        <w:rPr>
          <w:b/>
          <w:sz w:val="28"/>
          <w:szCs w:val="28"/>
        </w:rPr>
        <w:t>: n</w:t>
      </w:r>
      <w:r w:rsidRPr="003A5F92">
        <w:rPr>
          <w:sz w:val="28"/>
          <w:szCs w:val="28"/>
        </w:rPr>
        <w:t xml:space="preserve">              Đơn vị:  </w:t>
      </w:r>
      <w:r w:rsidRPr="003A5F92">
        <w:rPr>
          <w:b/>
          <w:sz w:val="28"/>
          <w:szCs w:val="28"/>
        </w:rPr>
        <w:t>mol</w:t>
      </w:r>
      <w:r w:rsidRPr="003A5F92">
        <w:rPr>
          <w:sz w:val="28"/>
          <w:szCs w:val="28"/>
        </w:rPr>
        <w:t xml:space="preserve">       </w:t>
      </w:r>
    </w:p>
    <w:p w14:paraId="3DAA5826" w14:textId="77777777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         </w:t>
      </w:r>
    </w:p>
    <w:p w14:paraId="4B047E06" w14:textId="6654E9A1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      N= 6.</w:t>
      </w:r>
      <w:r w:rsidRPr="003A5F92">
        <w:rPr>
          <w:color w:val="000000"/>
          <w:sz w:val="28"/>
          <w:szCs w:val="28"/>
        </w:rPr>
        <w:t>10</w:t>
      </w:r>
      <w:r w:rsidRPr="003A5F92">
        <w:rPr>
          <w:color w:val="000000"/>
          <w:sz w:val="28"/>
          <w:szCs w:val="28"/>
          <w:vertAlign w:val="superscript"/>
        </w:rPr>
        <w:t>23</w:t>
      </w:r>
      <w:r w:rsidRPr="003A5F92">
        <w:rPr>
          <w:sz w:val="28"/>
          <w:szCs w:val="28"/>
        </w:rPr>
        <w:t xml:space="preserve"> là Số Avogadro</w:t>
      </w:r>
    </w:p>
    <w:p w14:paraId="06638C51" w14:textId="30515849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 xml:space="preserve">  </w:t>
      </w:r>
      <w:r w:rsidRPr="003A5F92">
        <w:rPr>
          <w:rFonts w:ascii="Times New Roman" w:hAnsi="Times New Roman"/>
          <w:b/>
          <w:sz w:val="28"/>
          <w:szCs w:val="28"/>
          <w:u w:val="single"/>
        </w:rPr>
        <w:t>Ý nghĩa</w:t>
      </w:r>
      <w:r w:rsidRPr="003A5F92">
        <w:rPr>
          <w:rFonts w:ascii="Times New Roman" w:hAnsi="Times New Roman"/>
          <w:b/>
          <w:sz w:val="28"/>
          <w:szCs w:val="28"/>
        </w:rPr>
        <w:t xml:space="preserve">: </w:t>
      </w:r>
      <w:r w:rsidRPr="003A5F92">
        <w:rPr>
          <w:rFonts w:ascii="Times New Roman" w:hAnsi="Times New Roman"/>
          <w:sz w:val="28"/>
          <w:szCs w:val="28"/>
        </w:rPr>
        <w:t xml:space="preserve">1 mol Fe có nghĩa là: có </w:t>
      </w:r>
      <w:r w:rsidR="003A5F92" w:rsidRPr="003A5F92">
        <w:rPr>
          <w:rFonts w:ascii="Times New Roman" w:hAnsi="Times New Roman"/>
          <w:sz w:val="28"/>
          <w:szCs w:val="28"/>
        </w:rPr>
        <w:t>N= 6.</w:t>
      </w:r>
      <w:r w:rsidR="003A5F92" w:rsidRPr="003A5F92">
        <w:rPr>
          <w:rFonts w:ascii="Times New Roman" w:hAnsi="Times New Roman"/>
          <w:color w:val="000000"/>
          <w:sz w:val="28"/>
          <w:szCs w:val="28"/>
        </w:rPr>
        <w:t>10</w:t>
      </w:r>
      <w:r w:rsidR="003A5F92" w:rsidRPr="003A5F92">
        <w:rPr>
          <w:rFonts w:ascii="Times New Roman" w:hAnsi="Times New Roman"/>
          <w:color w:val="000000"/>
          <w:sz w:val="28"/>
          <w:szCs w:val="28"/>
          <w:vertAlign w:val="superscript"/>
        </w:rPr>
        <w:t>23</w:t>
      </w:r>
      <w:r w:rsidR="003A5F92" w:rsidRPr="003A5F92">
        <w:rPr>
          <w:rFonts w:ascii="Times New Roman" w:hAnsi="Times New Roman"/>
          <w:sz w:val="28"/>
          <w:szCs w:val="28"/>
        </w:rPr>
        <w:t xml:space="preserve"> </w:t>
      </w:r>
      <w:r w:rsidR="003A5F92">
        <w:rPr>
          <w:rFonts w:ascii="Times New Roman" w:hAnsi="Times New Roman"/>
          <w:sz w:val="28"/>
          <w:szCs w:val="28"/>
        </w:rPr>
        <w:t>(Fe)</w:t>
      </w:r>
    </w:p>
    <w:p w14:paraId="340AB4A0" w14:textId="6AB7887F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               </w:t>
      </w:r>
      <w:r w:rsidR="003A5F92">
        <w:rPr>
          <w:rFonts w:ascii="Times New Roman" w:hAnsi="Times New Roman"/>
          <w:sz w:val="28"/>
          <w:szCs w:val="28"/>
        </w:rPr>
        <w:t xml:space="preserve"> </w:t>
      </w:r>
      <w:r w:rsidRPr="003A5F92">
        <w:rPr>
          <w:rFonts w:ascii="Times New Roman" w:hAnsi="Times New Roman"/>
          <w:sz w:val="28"/>
          <w:szCs w:val="28"/>
        </w:rPr>
        <w:t>1 mol H</w:t>
      </w:r>
      <w:r w:rsidRPr="003A5F92">
        <w:rPr>
          <w:rFonts w:ascii="Times New Roman" w:hAnsi="Times New Roman"/>
          <w:sz w:val="28"/>
          <w:szCs w:val="28"/>
          <w:vertAlign w:val="subscript"/>
        </w:rPr>
        <w:t>2</w:t>
      </w:r>
      <w:r w:rsidRPr="003A5F92">
        <w:rPr>
          <w:rFonts w:ascii="Times New Roman" w:hAnsi="Times New Roman"/>
          <w:sz w:val="28"/>
          <w:szCs w:val="28"/>
        </w:rPr>
        <w:t>O có nghĩa là: có …………………………….</w:t>
      </w:r>
    </w:p>
    <w:p w14:paraId="19C0369E" w14:textId="1F7761C5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   </w:t>
      </w:r>
      <w:r w:rsidR="003A5F92">
        <w:rPr>
          <w:rFonts w:ascii="Times New Roman" w:hAnsi="Times New Roman"/>
          <w:sz w:val="28"/>
          <w:szCs w:val="28"/>
        </w:rPr>
        <w:t>→</w:t>
      </w:r>
      <w:r w:rsidRPr="003A5F92">
        <w:rPr>
          <w:rFonts w:ascii="Times New Roman" w:hAnsi="Times New Roman"/>
          <w:sz w:val="28"/>
          <w:szCs w:val="28"/>
        </w:rPr>
        <w:t>Vậy 0,5 mol Cu có nghĩa là: có ……………………………….</w:t>
      </w:r>
    </w:p>
    <w:p w14:paraId="7DFC12BA" w14:textId="6536E5A0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T</w:t>
      </w:r>
      <w:r w:rsidR="003A5F92">
        <w:rPr>
          <w:rFonts w:ascii="Times New Roman" w:hAnsi="Times New Roman"/>
          <w:b/>
          <w:sz w:val="28"/>
          <w:szCs w:val="28"/>
        </w:rPr>
        <w:t xml:space="preserve"> ÁP DỤNG</w:t>
      </w:r>
      <w:r w:rsidRPr="003A5F92">
        <w:rPr>
          <w:rFonts w:ascii="Times New Roman" w:hAnsi="Times New Roman"/>
          <w:sz w:val="28"/>
          <w:szCs w:val="28"/>
        </w:rPr>
        <w:t xml:space="preserve">:  </w:t>
      </w:r>
      <w:r w:rsidRPr="003A5F92">
        <w:rPr>
          <w:rFonts w:ascii="Times New Roman" w:hAnsi="Times New Roman"/>
          <w:sz w:val="28"/>
          <w:szCs w:val="28"/>
        </w:rPr>
        <w:tab/>
      </w:r>
      <w:r w:rsidRPr="003A5F92">
        <w:rPr>
          <w:rFonts w:ascii="Times New Roman" w:hAnsi="Times New Roman"/>
          <w:sz w:val="28"/>
          <w:szCs w:val="28"/>
        </w:rPr>
        <w:tab/>
      </w:r>
      <w:r w:rsidRPr="003A5F92">
        <w:rPr>
          <w:rFonts w:ascii="Times New Roman" w:hAnsi="Times New Roman"/>
          <w:sz w:val="28"/>
          <w:szCs w:val="28"/>
        </w:rPr>
        <w:tab/>
      </w:r>
    </w:p>
    <w:p w14:paraId="4A6766C6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ài 1:</w:t>
      </w:r>
    </w:p>
    <w:p w14:paraId="7BDEA7D9" w14:textId="708CE74A" w:rsidR="00860181" w:rsidRPr="003A5F92" w:rsidRDefault="00860181" w:rsidP="003A5F92">
      <w:pPr>
        <w:pStyle w:val="ListParagraph"/>
        <w:numPr>
          <w:ilvl w:val="0"/>
          <w:numId w:val="23"/>
        </w:numPr>
        <w:spacing w:line="276" w:lineRule="auto"/>
        <w:rPr>
          <w:sz w:val="28"/>
          <w:szCs w:val="28"/>
        </w:rPr>
      </w:pPr>
      <w:r w:rsidRPr="003A5F92">
        <w:rPr>
          <w:sz w:val="28"/>
          <w:szCs w:val="28"/>
        </w:rPr>
        <w:t>Trong 0,3 mol nước có bao nhiêu phân tử H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>O?</w:t>
      </w:r>
    </w:p>
    <w:p w14:paraId="27DA1B95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</w:t>
      </w:r>
    </w:p>
    <w:p w14:paraId="7560DE65" w14:textId="6891FB6A" w:rsidR="00860181" w:rsidRPr="003A5F92" w:rsidRDefault="00860181" w:rsidP="003A5F92">
      <w:pPr>
        <w:pStyle w:val="ListParagraph"/>
        <w:numPr>
          <w:ilvl w:val="0"/>
          <w:numId w:val="23"/>
        </w:numPr>
        <w:spacing w:line="276" w:lineRule="auto"/>
        <w:rPr>
          <w:b/>
          <w:sz w:val="28"/>
          <w:szCs w:val="28"/>
        </w:rPr>
      </w:pPr>
      <w:r w:rsidRPr="003A5F92">
        <w:rPr>
          <w:sz w:val="28"/>
          <w:szCs w:val="28"/>
        </w:rPr>
        <w:t>Trong 0,04 mol HCl có bao nhiêu phân tử HCl?</w:t>
      </w:r>
    </w:p>
    <w:p w14:paraId="2040BC88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</w:t>
      </w:r>
    </w:p>
    <w:p w14:paraId="6E8D8059" w14:textId="43670353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ài 2</w:t>
      </w:r>
      <w:r w:rsidRPr="003A5F92">
        <w:rPr>
          <w:rFonts w:ascii="Times New Roman" w:hAnsi="Times New Roman"/>
          <w:sz w:val="28"/>
          <w:szCs w:val="28"/>
        </w:rPr>
        <w:t>:   Tính số mol của:</w:t>
      </w:r>
    </w:p>
    <w:p w14:paraId="4581D975" w14:textId="3B11AE1C" w:rsidR="00860181" w:rsidRPr="003A5F92" w:rsidRDefault="00860181" w:rsidP="003A5F92">
      <w:pPr>
        <w:pStyle w:val="ListParagraph"/>
        <w:numPr>
          <w:ilvl w:val="0"/>
          <w:numId w:val="24"/>
        </w:numPr>
        <w:spacing w:line="276" w:lineRule="auto"/>
        <w:rPr>
          <w:sz w:val="28"/>
          <w:szCs w:val="28"/>
        </w:rPr>
      </w:pPr>
      <w:r w:rsidRPr="003A5F92">
        <w:rPr>
          <w:sz w:val="28"/>
          <w:szCs w:val="28"/>
        </w:rPr>
        <w:t>9.</w:t>
      </w:r>
      <w:r w:rsidRPr="003A5F92">
        <w:rPr>
          <w:color w:val="000000"/>
          <w:sz w:val="28"/>
          <w:szCs w:val="28"/>
        </w:rPr>
        <w:t>10</w:t>
      </w:r>
      <w:r w:rsidRPr="003A5F92">
        <w:rPr>
          <w:color w:val="000000"/>
          <w:sz w:val="28"/>
          <w:szCs w:val="28"/>
          <w:vertAlign w:val="superscript"/>
        </w:rPr>
        <w:t>23</w:t>
      </w:r>
      <w:r w:rsidRPr="003A5F92">
        <w:rPr>
          <w:sz w:val="28"/>
          <w:szCs w:val="28"/>
        </w:rPr>
        <w:t xml:space="preserve"> nguyên tử Na</w:t>
      </w:r>
    </w:p>
    <w:p w14:paraId="2180328D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</w:t>
      </w:r>
    </w:p>
    <w:p w14:paraId="4E2004EB" w14:textId="12394B7D" w:rsidR="00860181" w:rsidRPr="003A5F92" w:rsidRDefault="00860181" w:rsidP="003A5F92">
      <w:pPr>
        <w:pStyle w:val="ListParagraph"/>
        <w:numPr>
          <w:ilvl w:val="0"/>
          <w:numId w:val="24"/>
        </w:numPr>
        <w:spacing w:line="276" w:lineRule="auto"/>
        <w:rPr>
          <w:sz w:val="28"/>
          <w:szCs w:val="28"/>
        </w:rPr>
      </w:pPr>
      <w:r w:rsidRPr="003A5F92">
        <w:rPr>
          <w:sz w:val="28"/>
          <w:szCs w:val="28"/>
        </w:rPr>
        <w:t>18.</w:t>
      </w:r>
      <w:r w:rsidRPr="003A5F92">
        <w:rPr>
          <w:color w:val="000000"/>
          <w:sz w:val="28"/>
          <w:szCs w:val="28"/>
        </w:rPr>
        <w:t>10</w:t>
      </w:r>
      <w:r w:rsidRPr="003A5F92">
        <w:rPr>
          <w:color w:val="000000"/>
          <w:sz w:val="28"/>
          <w:szCs w:val="28"/>
          <w:vertAlign w:val="superscript"/>
        </w:rPr>
        <w:t>23</w:t>
      </w:r>
      <w:r w:rsidRPr="003A5F92">
        <w:rPr>
          <w:sz w:val="28"/>
          <w:szCs w:val="28"/>
        </w:rPr>
        <w:t>phân tử NaCl</w:t>
      </w:r>
    </w:p>
    <w:p w14:paraId="3D697FF7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</w:t>
      </w:r>
    </w:p>
    <w:p w14:paraId="135F0358" w14:textId="0D58CB6E" w:rsidR="00860181" w:rsidRPr="003A5F92" w:rsidRDefault="00A60966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I</w:t>
      </w:r>
      <w:r w:rsidR="00860181" w:rsidRPr="003A5F92">
        <w:rPr>
          <w:rFonts w:ascii="Times New Roman" w:hAnsi="Times New Roman"/>
          <w:b/>
          <w:sz w:val="28"/>
          <w:szCs w:val="28"/>
        </w:rPr>
        <w:t>. Khối lượng mol</w:t>
      </w:r>
      <w:r>
        <w:rPr>
          <w:rFonts w:ascii="Times New Roman" w:hAnsi="Times New Roman"/>
          <w:b/>
          <w:sz w:val="28"/>
          <w:szCs w:val="28"/>
        </w:rPr>
        <w:t xml:space="preserve"> là gì</w:t>
      </w:r>
      <w:r w:rsidR="00A54E38">
        <w:rPr>
          <w:rFonts w:ascii="Times New Roman" w:hAnsi="Times New Roman"/>
          <w:b/>
          <w:sz w:val="28"/>
          <w:szCs w:val="28"/>
        </w:rPr>
        <w:t xml:space="preserve"> (Kí hiệu M)</w:t>
      </w:r>
      <w:r>
        <w:rPr>
          <w:rFonts w:ascii="Times New Roman" w:hAnsi="Times New Roman"/>
          <w:b/>
          <w:sz w:val="28"/>
          <w:szCs w:val="28"/>
        </w:rPr>
        <w:t>?</w:t>
      </w:r>
      <w:r w:rsidR="00860181" w:rsidRPr="003A5F92">
        <w:rPr>
          <w:rFonts w:ascii="Times New Roman" w:hAnsi="Times New Roman"/>
          <w:sz w:val="28"/>
          <w:szCs w:val="28"/>
        </w:rPr>
        <w:t xml:space="preserve"> </w:t>
      </w:r>
    </w:p>
    <w:p w14:paraId="3F100DED" w14:textId="6C81E7D5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Là khối lượng được tính b</w:t>
      </w:r>
      <w:r w:rsidR="003A5F92">
        <w:rPr>
          <w:rFonts w:ascii="Times New Roman" w:hAnsi="Times New Roman"/>
          <w:sz w:val="28"/>
          <w:szCs w:val="28"/>
        </w:rPr>
        <w:t>ằ</w:t>
      </w:r>
      <w:r w:rsidRPr="003A5F92">
        <w:rPr>
          <w:rFonts w:ascii="Times New Roman" w:hAnsi="Times New Roman"/>
          <w:sz w:val="28"/>
          <w:szCs w:val="28"/>
        </w:rPr>
        <w:t>ng gam của N (6.</w:t>
      </w:r>
      <w:r w:rsidRPr="003A5F92">
        <w:rPr>
          <w:rFonts w:ascii="Times New Roman" w:hAnsi="Times New Roman"/>
          <w:color w:val="000000"/>
          <w:sz w:val="28"/>
          <w:szCs w:val="28"/>
        </w:rPr>
        <w:t>10</w:t>
      </w:r>
      <w:r w:rsidRPr="003A5F92">
        <w:rPr>
          <w:rFonts w:ascii="Times New Roman" w:hAnsi="Times New Roman"/>
          <w:color w:val="000000"/>
          <w:sz w:val="28"/>
          <w:szCs w:val="28"/>
          <w:vertAlign w:val="superscript"/>
        </w:rPr>
        <w:t>23</w:t>
      </w:r>
      <w:r w:rsidRPr="003A5F92">
        <w:rPr>
          <w:rFonts w:ascii="Times New Roman" w:hAnsi="Times New Roman"/>
          <w:sz w:val="28"/>
          <w:szCs w:val="28"/>
        </w:rPr>
        <w:t>) nguyên tử hay phân tử chất đó.</w:t>
      </w:r>
    </w:p>
    <w:p w14:paraId="65F31776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                 Kí hiệu:    </w:t>
      </w:r>
      <w:r w:rsidRPr="003A5F92">
        <w:rPr>
          <w:rFonts w:ascii="Times New Roman" w:hAnsi="Times New Roman"/>
          <w:b/>
          <w:sz w:val="28"/>
          <w:szCs w:val="28"/>
        </w:rPr>
        <w:t>M</w:t>
      </w:r>
      <w:r w:rsidRPr="003A5F92">
        <w:rPr>
          <w:rFonts w:ascii="Times New Roman" w:hAnsi="Times New Roman"/>
          <w:sz w:val="28"/>
          <w:szCs w:val="28"/>
        </w:rPr>
        <w:t xml:space="preserve">               Đơn vị:      </w:t>
      </w:r>
      <w:r w:rsidRPr="003A5F92">
        <w:rPr>
          <w:rFonts w:ascii="Times New Roman" w:hAnsi="Times New Roman"/>
          <w:b/>
          <w:sz w:val="28"/>
          <w:szCs w:val="28"/>
        </w:rPr>
        <w:t>gam/mol</w:t>
      </w:r>
    </w:p>
    <w:p w14:paraId="39D7E5F4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 xml:space="preserve">Cách tính khối lượng mol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60181" w:rsidRPr="003A5F92" w14:paraId="2E6A7C38" w14:textId="77777777" w:rsidTr="00147EB4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9DA48C" w14:textId="77777777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Nguyên tử khối hoặc phân tử khối</w:t>
            </w: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CBE5FB4" w14:textId="77777777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Khối lượng mol nguyên tử hoặc khối lượng mol phân tử</w:t>
            </w:r>
          </w:p>
        </w:tc>
      </w:tr>
      <w:tr w:rsidR="00860181" w:rsidRPr="003A5F92" w14:paraId="0CEFAD57" w14:textId="77777777" w:rsidTr="00147EB4">
        <w:trPr>
          <w:trHeight w:val="440"/>
        </w:trPr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2C45B0" w14:textId="47863485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 xml:space="preserve">NTK 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Fe</w:t>
            </w:r>
            <w:r w:rsidR="003A5F92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 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= </w:t>
            </w: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B7A4682" w14:textId="4D17A444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M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Fe </w:t>
            </w:r>
            <w:r w:rsidR="00A6096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=      </w:t>
            </w:r>
          </w:p>
        </w:tc>
      </w:tr>
      <w:tr w:rsidR="00860181" w:rsidRPr="003A5F92" w14:paraId="27FA6DB8" w14:textId="77777777" w:rsidTr="00147EB4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1D99A5A" w14:textId="039BE082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NTK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Al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A5F9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=  </w:t>
            </w:r>
          </w:p>
          <w:p w14:paraId="74034DED" w14:textId="77777777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D17821" w14:textId="5FEFC1DB" w:rsidR="00860181" w:rsidRPr="00A60966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M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Al </w:t>
            </w:r>
            <w:r w:rsidR="00A6096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 w:rsidR="00A60966">
              <w:rPr>
                <w:rFonts w:ascii="Times New Roman" w:hAnsi="Times New Roman"/>
                <w:sz w:val="28"/>
                <w:szCs w:val="28"/>
              </w:rPr>
              <w:t>=</w:t>
            </w:r>
          </w:p>
        </w:tc>
      </w:tr>
      <w:tr w:rsidR="00860181" w:rsidRPr="003A5F92" w14:paraId="3159277C" w14:textId="77777777" w:rsidTr="00147EB4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D4FFC9E" w14:textId="224B78C6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PTK H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SO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=   </w:t>
            </w:r>
          </w:p>
          <w:p w14:paraId="109B0BE6" w14:textId="77777777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7242982" w14:textId="09B80B19" w:rsidR="00860181" w:rsidRPr="00A60966" w:rsidRDefault="00DC4A93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860181" w:rsidRPr="003A5F92" w14:paraId="4758EA11" w14:textId="77777777" w:rsidTr="00147EB4"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44C8FEC" w14:textId="3B627D72" w:rsidR="00860181" w:rsidRPr="00A60966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PTK C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H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O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="00A6096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 w:rsidR="00A60966">
              <w:rPr>
                <w:rFonts w:ascii="Times New Roman" w:hAnsi="Times New Roman"/>
                <w:sz w:val="28"/>
                <w:szCs w:val="28"/>
              </w:rPr>
              <w:t>=</w:t>
            </w:r>
          </w:p>
          <w:p w14:paraId="483A1C56" w14:textId="77777777" w:rsidR="00860181" w:rsidRPr="003A5F92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</w:p>
        </w:tc>
        <w:tc>
          <w:tcPr>
            <w:tcW w:w="47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85DF3A5" w14:textId="004FA451" w:rsidR="00860181" w:rsidRPr="00A60966" w:rsidRDefault="00860181" w:rsidP="00147EB4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M C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H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O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="00A60966">
              <w:rPr>
                <w:rFonts w:ascii="Times New Roman" w:hAnsi="Times New Roman"/>
                <w:sz w:val="28"/>
                <w:szCs w:val="28"/>
              </w:rPr>
              <w:t xml:space="preserve"> =</w:t>
            </w:r>
          </w:p>
        </w:tc>
      </w:tr>
    </w:tbl>
    <w:p w14:paraId="39186205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Nhân xét:</w:t>
      </w:r>
    </w:p>
    <w:p w14:paraId="77753D78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</w:t>
      </w:r>
    </w:p>
    <w:p w14:paraId="67C414C2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Chú ý các cách viết:</w:t>
      </w:r>
    </w:p>
    <w:p w14:paraId="685D5388" w14:textId="53930F5C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lastRenderedPageBreak/>
        <w:t>M</w:t>
      </w:r>
      <w:r w:rsidRPr="003A5F92">
        <w:rPr>
          <w:sz w:val="28"/>
          <w:szCs w:val="28"/>
          <w:vertAlign w:val="subscript"/>
        </w:rPr>
        <w:t>H</w:t>
      </w:r>
      <w:r w:rsidRPr="003A5F92">
        <w:rPr>
          <w:sz w:val="28"/>
          <w:szCs w:val="28"/>
        </w:rPr>
        <w:t>……………………………………..</w:t>
      </w:r>
    </w:p>
    <w:p w14:paraId="5F5A6850" w14:textId="461FF8A8" w:rsidR="00860181" w:rsidRPr="003A5F92" w:rsidRDefault="00860181" w:rsidP="00860181">
      <w:pPr>
        <w:pStyle w:val="ListParagraph"/>
        <w:tabs>
          <w:tab w:val="left" w:pos="2867"/>
        </w:tabs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M</w:t>
      </w:r>
      <w:r w:rsidR="00A60966">
        <w:rPr>
          <w:sz w:val="28"/>
          <w:szCs w:val="28"/>
          <w:vertAlign w:val="subscript"/>
        </w:rPr>
        <w:t>H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 xml:space="preserve"> ……………………………...........</w:t>
      </w:r>
      <w:r w:rsidRPr="003A5F92">
        <w:rPr>
          <w:sz w:val="28"/>
          <w:szCs w:val="28"/>
          <w:vertAlign w:val="subscript"/>
        </w:rPr>
        <w:tab/>
      </w:r>
    </w:p>
    <w:p w14:paraId="2A60B216" w14:textId="5BD94F0D" w:rsidR="00860181" w:rsidRPr="00A60966" w:rsidRDefault="00A60966" w:rsidP="00860181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II</w:t>
      </w:r>
      <w:r w:rsidR="00860181" w:rsidRPr="003A5F92">
        <w:rPr>
          <w:rFonts w:ascii="Times New Roman" w:hAnsi="Times New Roman"/>
          <w:b/>
          <w:sz w:val="28"/>
          <w:szCs w:val="28"/>
        </w:rPr>
        <w:t>.Thể tích mol của chất khí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</w:rPr>
        <w:t>là gì</w:t>
      </w:r>
      <w:r w:rsidR="00A54E38">
        <w:rPr>
          <w:rFonts w:ascii="Times New Roman" w:hAnsi="Times New Roman"/>
          <w:b/>
          <w:bCs/>
          <w:sz w:val="28"/>
          <w:szCs w:val="28"/>
        </w:rPr>
        <w:t xml:space="preserve"> (Kí hiệu V)</w:t>
      </w:r>
      <w:r>
        <w:rPr>
          <w:rFonts w:ascii="Times New Roman" w:hAnsi="Times New Roman"/>
          <w:b/>
          <w:bCs/>
          <w:sz w:val="28"/>
          <w:szCs w:val="28"/>
        </w:rPr>
        <w:t>?</w:t>
      </w:r>
    </w:p>
    <w:p w14:paraId="5A9CB47B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</w:t>
      </w:r>
      <w:bookmarkStart w:id="1" w:name="_Hlk88217161"/>
      <w:r w:rsidRPr="003A5F92">
        <w:rPr>
          <w:rFonts w:ascii="Times New Roman" w:hAnsi="Times New Roman"/>
          <w:sz w:val="28"/>
          <w:szCs w:val="28"/>
        </w:rPr>
        <w:t>Là thể tích chiếm bởi N phân tử chất khí đó</w:t>
      </w:r>
    </w:p>
    <w:p w14:paraId="48C4BF41" w14:textId="7194F590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Kí hiệu: </w:t>
      </w:r>
      <w:r w:rsidRPr="003A5F92">
        <w:rPr>
          <w:b/>
          <w:sz w:val="28"/>
          <w:szCs w:val="28"/>
        </w:rPr>
        <w:t>V</w:t>
      </w:r>
      <w:r w:rsidRPr="003A5F92">
        <w:rPr>
          <w:sz w:val="28"/>
          <w:szCs w:val="28"/>
        </w:rPr>
        <w:t xml:space="preserve">            Đơn vị:  lit (l)    </w:t>
      </w:r>
    </w:p>
    <w:p w14:paraId="3EEA0205" w14:textId="4E48506D" w:rsidR="00860181" w:rsidRPr="003A5F92" w:rsidRDefault="00860181" w:rsidP="00860181">
      <w:pPr>
        <w:pStyle w:val="ListParagraph"/>
        <w:numPr>
          <w:ilvl w:val="0"/>
          <w:numId w:val="10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Trong cùng một điều kiện</w:t>
      </w:r>
      <w:r w:rsidR="00A60966">
        <w:rPr>
          <w:sz w:val="28"/>
          <w:szCs w:val="28"/>
        </w:rPr>
        <w:t xml:space="preserve"> </w:t>
      </w:r>
      <w:r w:rsidRPr="003A5F92">
        <w:rPr>
          <w:sz w:val="28"/>
          <w:szCs w:val="28"/>
        </w:rPr>
        <w:t>(nhiệt đ</w:t>
      </w:r>
      <w:r w:rsidR="00A60966">
        <w:rPr>
          <w:sz w:val="28"/>
          <w:szCs w:val="28"/>
        </w:rPr>
        <w:t>ộ</w:t>
      </w:r>
      <w:r w:rsidRPr="003A5F92">
        <w:rPr>
          <w:sz w:val="28"/>
          <w:szCs w:val="28"/>
        </w:rPr>
        <w:t xml:space="preserve">, áp suất) </w:t>
      </w:r>
      <w:r w:rsidRPr="00A60966">
        <w:rPr>
          <w:b/>
          <w:sz w:val="28"/>
          <w:szCs w:val="28"/>
        </w:rPr>
        <w:t>1 mol</w:t>
      </w:r>
      <w:r w:rsidRPr="003A5F92">
        <w:rPr>
          <w:bCs/>
          <w:sz w:val="28"/>
          <w:szCs w:val="28"/>
        </w:rPr>
        <w:t xml:space="preserve"> của bất kì chất khí nào đều chiếm những thể tích bằng</w:t>
      </w:r>
      <w:r w:rsidRPr="003A5F92">
        <w:rPr>
          <w:b/>
          <w:bCs/>
          <w:sz w:val="28"/>
          <w:szCs w:val="28"/>
        </w:rPr>
        <w:t xml:space="preserve"> </w:t>
      </w:r>
      <w:r w:rsidR="00A60966" w:rsidRPr="00A60966">
        <w:rPr>
          <w:b/>
          <w:bCs/>
          <w:sz w:val="28"/>
          <w:szCs w:val="28"/>
        </w:rPr>
        <w:t>24,47 lít</w:t>
      </w:r>
    </w:p>
    <w:p w14:paraId="325C58C0" w14:textId="3D290203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+ Ở đkc</w:t>
      </w:r>
      <w:r w:rsidR="00A60966">
        <w:rPr>
          <w:sz w:val="28"/>
          <w:szCs w:val="28"/>
        </w:rPr>
        <w:t xml:space="preserve"> </w:t>
      </w:r>
      <w:r w:rsidRPr="003A5F92">
        <w:rPr>
          <w:sz w:val="28"/>
          <w:szCs w:val="28"/>
        </w:rPr>
        <w:t>(</w:t>
      </w:r>
      <w:r w:rsidR="00A60966">
        <w:rPr>
          <w:sz w:val="28"/>
          <w:szCs w:val="28"/>
        </w:rPr>
        <w:t>2</w:t>
      </w:r>
      <w:r w:rsidRPr="003A5F92">
        <w:rPr>
          <w:sz w:val="28"/>
          <w:szCs w:val="28"/>
        </w:rPr>
        <w:t>0</w:t>
      </w:r>
      <w:r w:rsidRPr="003A5F92">
        <w:rPr>
          <w:color w:val="000000"/>
          <w:sz w:val="28"/>
          <w:szCs w:val="28"/>
          <w:vertAlign w:val="superscript"/>
        </w:rPr>
        <w:t>0</w:t>
      </w:r>
      <w:r w:rsidRPr="003A5F92">
        <w:rPr>
          <w:sz w:val="28"/>
          <w:szCs w:val="28"/>
        </w:rPr>
        <w:t xml:space="preserve">C, 1 </w:t>
      </w:r>
      <w:r w:rsidR="00A60966">
        <w:rPr>
          <w:sz w:val="28"/>
          <w:szCs w:val="28"/>
        </w:rPr>
        <w:t>bar</w:t>
      </w:r>
      <w:r w:rsidRPr="003A5F92">
        <w:rPr>
          <w:sz w:val="28"/>
          <w:szCs w:val="28"/>
        </w:rPr>
        <w:t>), 1 mol chất khí có thể tích là:</w:t>
      </w:r>
      <w:r w:rsidR="00A60966">
        <w:rPr>
          <w:sz w:val="28"/>
          <w:szCs w:val="28"/>
        </w:rPr>
        <w:t xml:space="preserve"> 24,79 lít</w:t>
      </w:r>
    </w:p>
    <w:bookmarkEnd w:id="1"/>
    <w:p w14:paraId="1BC59CE9" w14:textId="693EF3E5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 xml:space="preserve">               </w:t>
      </w:r>
    </w:p>
    <w:p w14:paraId="07216459" w14:textId="5AB1F92A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 xml:space="preserve">  BT</w:t>
      </w:r>
      <w:r w:rsidR="00A60966">
        <w:rPr>
          <w:rFonts w:ascii="Times New Roman" w:hAnsi="Times New Roman"/>
          <w:b/>
          <w:sz w:val="28"/>
          <w:szCs w:val="28"/>
        </w:rPr>
        <w:t xml:space="preserve"> ÁP DỤNG</w:t>
      </w:r>
      <w:r w:rsidRPr="003A5F92">
        <w:rPr>
          <w:rFonts w:ascii="Times New Roman" w:hAnsi="Times New Roman"/>
          <w:sz w:val="28"/>
          <w:szCs w:val="28"/>
        </w:rPr>
        <w:t xml:space="preserve">: </w:t>
      </w:r>
    </w:p>
    <w:p w14:paraId="27136BAC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ài 1</w:t>
      </w:r>
      <w:r w:rsidRPr="003A5F92">
        <w:rPr>
          <w:rFonts w:ascii="Times New Roman" w:hAnsi="Times New Roman"/>
          <w:sz w:val="28"/>
          <w:szCs w:val="28"/>
        </w:rPr>
        <w:t xml:space="preserve">: </w:t>
      </w:r>
      <w:r w:rsidRPr="003A5F92">
        <w:rPr>
          <w:rFonts w:ascii="Times New Roman" w:hAnsi="Times New Roman"/>
          <w:b/>
          <w:sz w:val="28"/>
          <w:szCs w:val="28"/>
        </w:rPr>
        <w:t>Hãy tính thể tích ở điều kiện tiêu chuẩn(đktc) của</w:t>
      </w:r>
      <w:r w:rsidRPr="003A5F92">
        <w:rPr>
          <w:rFonts w:ascii="Times New Roman" w:hAnsi="Times New Roman"/>
          <w:sz w:val="28"/>
          <w:szCs w:val="28"/>
        </w:rPr>
        <w:t>:</w:t>
      </w:r>
    </w:p>
    <w:p w14:paraId="2F1667F2" w14:textId="2847F86D" w:rsidR="00860181" w:rsidRPr="003A5F92" w:rsidRDefault="00860181" w:rsidP="00860181">
      <w:pPr>
        <w:pStyle w:val="ListParagraph"/>
        <w:numPr>
          <w:ilvl w:val="0"/>
          <w:numId w:val="11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5 mol phân tử N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 xml:space="preserve"> ở đkc       b. 0,625 mol phân tử H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 xml:space="preserve"> ở đkc.</w:t>
      </w:r>
    </w:p>
    <w:p w14:paraId="099E8D2D" w14:textId="77777777" w:rsidR="00860181" w:rsidRPr="003A5F92" w:rsidRDefault="00860181" w:rsidP="00860181">
      <w:pPr>
        <w:tabs>
          <w:tab w:val="right" w:leader="dot" w:pos="10170"/>
        </w:tabs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ab/>
      </w:r>
      <w:r w:rsidRPr="003A5F92">
        <w:rPr>
          <w:rFonts w:ascii="Times New Roman" w:hAnsi="Times New Roman"/>
          <w:sz w:val="28"/>
          <w:szCs w:val="28"/>
        </w:rPr>
        <w:tab/>
      </w:r>
    </w:p>
    <w:p w14:paraId="229ABE28" w14:textId="77777777" w:rsidR="00860181" w:rsidRPr="003A5F92" w:rsidRDefault="00860181" w:rsidP="00860181">
      <w:pPr>
        <w:tabs>
          <w:tab w:val="right" w:leader="dot" w:pos="10170"/>
        </w:tabs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ab/>
      </w:r>
      <w:r w:rsidRPr="003A5F92">
        <w:rPr>
          <w:rFonts w:ascii="Times New Roman" w:hAnsi="Times New Roman"/>
          <w:sz w:val="28"/>
          <w:szCs w:val="28"/>
        </w:rPr>
        <w:tab/>
      </w:r>
    </w:p>
    <w:p w14:paraId="257DD0F6" w14:textId="77777777" w:rsidR="00860181" w:rsidRPr="003A5F92" w:rsidRDefault="00860181" w:rsidP="00860181">
      <w:pPr>
        <w:tabs>
          <w:tab w:val="right" w:leader="dot" w:pos="10170"/>
        </w:tabs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sz w:val="28"/>
          <w:szCs w:val="28"/>
        </w:rPr>
        <w:tab/>
      </w:r>
      <w:r w:rsidRPr="003A5F92">
        <w:rPr>
          <w:rFonts w:ascii="Times New Roman" w:hAnsi="Times New Roman"/>
          <w:sz w:val="28"/>
          <w:szCs w:val="28"/>
        </w:rPr>
        <w:tab/>
      </w:r>
    </w:p>
    <w:p w14:paraId="66C62B55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ài 2</w:t>
      </w:r>
      <w:r w:rsidRPr="003A5F92">
        <w:rPr>
          <w:rFonts w:ascii="Times New Roman" w:hAnsi="Times New Roman"/>
          <w:sz w:val="28"/>
          <w:szCs w:val="28"/>
        </w:rPr>
        <w:t xml:space="preserve">: </w:t>
      </w:r>
      <w:r w:rsidRPr="003A5F92">
        <w:rPr>
          <w:rFonts w:ascii="Times New Roman" w:hAnsi="Times New Roman"/>
          <w:b/>
          <w:sz w:val="28"/>
          <w:szCs w:val="28"/>
        </w:rPr>
        <w:t>Hãy tính số mol (n) của</w:t>
      </w:r>
      <w:r w:rsidRPr="003A5F92">
        <w:rPr>
          <w:rFonts w:ascii="Times New Roman" w:hAnsi="Times New Roman"/>
          <w:sz w:val="28"/>
          <w:szCs w:val="28"/>
        </w:rPr>
        <w:t>:</w:t>
      </w:r>
    </w:p>
    <w:p w14:paraId="5B793E09" w14:textId="77777777" w:rsidR="00860181" w:rsidRPr="003A5F92" w:rsidRDefault="00860181" w:rsidP="00860181">
      <w:pPr>
        <w:pStyle w:val="ListParagraph"/>
        <w:numPr>
          <w:ilvl w:val="0"/>
          <w:numId w:val="12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448 lít khí oxi ở đktc?</w:t>
      </w:r>
    </w:p>
    <w:p w14:paraId="554DB729" w14:textId="77777777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………………………………………………………………..</w:t>
      </w:r>
    </w:p>
    <w:p w14:paraId="21787C35" w14:textId="77777777" w:rsidR="00860181" w:rsidRPr="003A5F92" w:rsidRDefault="00860181" w:rsidP="00860181">
      <w:pPr>
        <w:pStyle w:val="ListParagraph"/>
        <w:numPr>
          <w:ilvl w:val="0"/>
          <w:numId w:val="12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3,36 lít khí clo ở đktc?</w:t>
      </w:r>
    </w:p>
    <w:p w14:paraId="2641CEB4" w14:textId="77777777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……………………………………………………………….</w:t>
      </w:r>
    </w:p>
    <w:p w14:paraId="45A393E0" w14:textId="4BF715A4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</w:rPr>
        <w:t>Biến đổi giữa và thể tích (V) số mol (n) của chất khí</w:t>
      </w:r>
      <w:r w:rsidR="00E07316">
        <w:rPr>
          <w:rFonts w:ascii="Times New Roman" w:hAnsi="Times New Roman"/>
          <w:b/>
          <w:sz w:val="28"/>
          <w:szCs w:val="28"/>
        </w:rPr>
        <w:t xml:space="preserve"> ở đkc</w:t>
      </w:r>
    </w:p>
    <w:p w14:paraId="2F6CD2F7" w14:textId="46DFBBAC" w:rsidR="00860181" w:rsidRPr="003A5F92" w:rsidRDefault="00860181" w:rsidP="00860181">
      <w:pPr>
        <w:pStyle w:val="ListParagraph"/>
        <w:spacing w:line="276" w:lineRule="auto"/>
        <w:ind w:left="90" w:hanging="90"/>
        <w:rPr>
          <w:b/>
          <w:sz w:val="28"/>
          <w:szCs w:val="28"/>
        </w:rPr>
      </w:pPr>
      <w:r w:rsidRPr="003A5F92">
        <w:rPr>
          <w:b/>
          <w:sz w:val="28"/>
          <w:szCs w:val="28"/>
        </w:rPr>
        <w:t xml:space="preserve">     V</w:t>
      </w:r>
      <w:r w:rsidR="00E07316">
        <w:rPr>
          <w:b/>
          <w:sz w:val="28"/>
          <w:szCs w:val="28"/>
        </w:rPr>
        <w:t xml:space="preserve"> </w:t>
      </w:r>
      <w:r w:rsidRPr="003A5F92">
        <w:rPr>
          <w:b/>
          <w:sz w:val="28"/>
          <w:szCs w:val="28"/>
        </w:rPr>
        <w:t>= n</w:t>
      </w:r>
      <w:r w:rsidR="00E07316">
        <w:rPr>
          <w:b/>
          <w:sz w:val="28"/>
          <w:szCs w:val="28"/>
        </w:rPr>
        <w:t xml:space="preserve"> </w:t>
      </w:r>
      <w:r w:rsidRPr="003A5F92">
        <w:rPr>
          <w:b/>
          <w:sz w:val="28"/>
          <w:szCs w:val="28"/>
        </w:rPr>
        <w:t>.</w:t>
      </w:r>
      <w:r w:rsidR="00E07316">
        <w:rPr>
          <w:b/>
          <w:sz w:val="28"/>
          <w:szCs w:val="28"/>
        </w:rPr>
        <w:t xml:space="preserve"> </w:t>
      </w:r>
      <w:r w:rsidRPr="003A5F92">
        <w:rPr>
          <w:b/>
          <w:sz w:val="28"/>
          <w:szCs w:val="28"/>
        </w:rPr>
        <w:t>24</w:t>
      </w:r>
      <w:r w:rsidR="00E07316">
        <w:rPr>
          <w:b/>
          <w:sz w:val="28"/>
          <w:szCs w:val="28"/>
        </w:rPr>
        <w:t>.79</w:t>
      </w:r>
      <w:r w:rsidRPr="003A5F92">
        <w:rPr>
          <w:b/>
          <w:sz w:val="28"/>
          <w:szCs w:val="28"/>
        </w:rPr>
        <w:t xml:space="preserve">     </w:t>
      </w:r>
      <w:r w:rsidRPr="003A5F92">
        <w:rPr>
          <w:b/>
          <w:sz w:val="28"/>
          <w:szCs w:val="28"/>
        </w:rPr>
        <w:sym w:font="Wingdings" w:char="F0E0"/>
      </w:r>
      <w:r w:rsidRPr="003A5F92">
        <w:rPr>
          <w:b/>
          <w:sz w:val="28"/>
          <w:szCs w:val="28"/>
        </w:rPr>
        <w:t xml:space="preserve">      n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V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4,79</m:t>
            </m:r>
          </m:den>
        </m:f>
      </m:oMath>
      <w:r w:rsidRPr="003A5F92">
        <w:rPr>
          <w:b/>
          <w:sz w:val="28"/>
          <w:szCs w:val="28"/>
        </w:rPr>
        <w:t xml:space="preserve">  </w:t>
      </w:r>
    </w:p>
    <w:p w14:paraId="7CE6185B" w14:textId="77777777" w:rsidR="00860181" w:rsidRPr="003A5F92" w:rsidRDefault="00860181" w:rsidP="00860181">
      <w:pPr>
        <w:pStyle w:val="ListParagraph"/>
        <w:spacing w:line="276" w:lineRule="auto"/>
        <w:ind w:left="90" w:hanging="90"/>
        <w:rPr>
          <w:b/>
          <w:sz w:val="28"/>
          <w:szCs w:val="28"/>
        </w:rPr>
      </w:pPr>
      <w:r w:rsidRPr="003A5F92">
        <w:rPr>
          <w:sz w:val="28"/>
          <w:szCs w:val="28"/>
        </w:rPr>
        <w:t xml:space="preserve">Trong đó: </w:t>
      </w:r>
    </w:p>
    <w:p w14:paraId="224157F7" w14:textId="2FB3FB9A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         V: Thể tích của chất khí ở đkc</w:t>
      </w:r>
      <w:r w:rsidR="00E07316">
        <w:rPr>
          <w:sz w:val="28"/>
          <w:szCs w:val="28"/>
        </w:rPr>
        <w:t xml:space="preserve"> </w:t>
      </w:r>
      <w:r w:rsidRPr="003A5F92">
        <w:rPr>
          <w:sz w:val="28"/>
          <w:szCs w:val="28"/>
        </w:rPr>
        <w:t>(l)</w:t>
      </w:r>
    </w:p>
    <w:p w14:paraId="3FD870C7" w14:textId="1CA97A71" w:rsidR="00860181" w:rsidRPr="003A5F92" w:rsidRDefault="00860181" w:rsidP="00860181">
      <w:pPr>
        <w:pStyle w:val="ListParagraph"/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         n: số mol của chất khí</w:t>
      </w:r>
      <w:r w:rsidR="00E07316">
        <w:rPr>
          <w:sz w:val="28"/>
          <w:szCs w:val="28"/>
        </w:rPr>
        <w:t xml:space="preserve"> </w:t>
      </w:r>
      <w:r w:rsidRPr="003A5F92">
        <w:rPr>
          <w:sz w:val="28"/>
          <w:szCs w:val="28"/>
        </w:rPr>
        <w:t>(mol)</w:t>
      </w:r>
    </w:p>
    <w:p w14:paraId="22039F76" w14:textId="77777777" w:rsidR="00E07316" w:rsidRDefault="00E07316" w:rsidP="00E07316">
      <w:pPr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*PHẦN GHI BÀI</w:t>
      </w:r>
    </w:p>
    <w:p w14:paraId="00094484" w14:textId="77777777" w:rsidR="00E07316" w:rsidRPr="00986615" w:rsidRDefault="00E07316" w:rsidP="00E07316">
      <w:pPr>
        <w:rPr>
          <w:rFonts w:ascii="Times New Roman" w:hAnsi="Times New Roman"/>
          <w:color w:val="FF0000"/>
          <w:sz w:val="28"/>
          <w:szCs w:val="28"/>
        </w:rPr>
      </w:pPr>
      <w:r w:rsidRPr="00986615">
        <w:rPr>
          <w:rFonts w:ascii="Times New Roman" w:hAnsi="Times New Roman"/>
          <w:b/>
          <w:bCs/>
          <w:color w:val="FF0000"/>
          <w:sz w:val="28"/>
          <w:szCs w:val="28"/>
        </w:rPr>
        <w:t>Học sinh ghi chép lại các câu hỏi thắc mắc, các trở ngại của học sinh khi thực hiện các nhiệm vụ học tập:</w:t>
      </w:r>
    </w:p>
    <w:p w14:paraId="7E963CD6" w14:textId="77777777" w:rsidR="00E07316" w:rsidRDefault="00E07316" w:rsidP="00E07316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Lớp:</w:t>
      </w:r>
      <w:r>
        <w:rPr>
          <w:rFonts w:ascii="Times New Roman" w:hAnsi="Times New Roman"/>
          <w:sz w:val="28"/>
          <w:szCs w:val="28"/>
        </w:rPr>
        <w:t xml:space="preserve"> </w:t>
      </w:r>
      <w:r w:rsidRPr="00986615">
        <w:rPr>
          <w:rFonts w:ascii="Times New Roman" w:hAnsi="Times New Roman"/>
          <w:sz w:val="28"/>
          <w:szCs w:val="28"/>
        </w:rPr>
        <w:t>………………………</w:t>
      </w:r>
    </w:p>
    <w:p w14:paraId="64A8E97C" w14:textId="77777777" w:rsidR="00E07316" w:rsidRDefault="00E07316" w:rsidP="00E07316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Họ tên học sinh: ………………</w:t>
      </w:r>
    </w:p>
    <w:p w14:paraId="3F121862" w14:textId="77777777" w:rsidR="00E07316" w:rsidRPr="005349D1" w:rsidRDefault="00E07316" w:rsidP="00E07316">
      <w:pPr>
        <w:rPr>
          <w:rFonts w:ascii="Times New Roman" w:hAnsi="Times New Roman"/>
          <w:sz w:val="28"/>
          <w:szCs w:val="28"/>
        </w:rPr>
      </w:pPr>
    </w:p>
    <w:p w14:paraId="343E3561" w14:textId="77777777" w:rsidR="00E07316" w:rsidRPr="005349D1" w:rsidRDefault="00E07316" w:rsidP="00E07316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8100"/>
        <w:gridCol w:w="1170"/>
      </w:tblGrid>
      <w:tr w:rsidR="00E07316" w:rsidRPr="005349D1" w14:paraId="26F4C09F" w14:textId="77777777" w:rsidTr="00147EB4"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2928B" w14:textId="77777777" w:rsidR="00E07316" w:rsidRPr="005349D1" w:rsidRDefault="00E07316" w:rsidP="00147EB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Môn họ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CC332" w14:textId="77777777" w:rsidR="00E07316" w:rsidRPr="005349D1" w:rsidRDefault="00E07316" w:rsidP="00147EB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95A2A" w14:textId="77777777" w:rsidR="00E07316" w:rsidRPr="005349D1" w:rsidRDefault="00E07316" w:rsidP="00147EB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âu hỏi của học sinh</w:t>
            </w:r>
          </w:p>
        </w:tc>
      </w:tr>
      <w:tr w:rsidR="00E07316" w:rsidRPr="005349D1" w14:paraId="0CC4620A" w14:textId="77777777" w:rsidTr="00147EB4">
        <w:trPr>
          <w:trHeight w:val="980"/>
        </w:trPr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E528E" w14:textId="77777777" w:rsidR="00E07316" w:rsidRPr="005349D1" w:rsidRDefault="00E07316" w:rsidP="00147EB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349D1">
              <w:rPr>
                <w:rFonts w:ascii="Times New Roman" w:hAnsi="Times New Roman"/>
                <w:sz w:val="28"/>
                <w:szCs w:val="28"/>
              </w:rPr>
              <w:t>Hóa 8</w:t>
            </w:r>
          </w:p>
          <w:p w14:paraId="6D01CD4D" w14:textId="77777777" w:rsidR="00E07316" w:rsidRPr="005349D1" w:rsidRDefault="00E07316" w:rsidP="00147EB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130A2" w14:textId="70FC9E09" w:rsidR="00E07316" w:rsidRPr="00E07316" w:rsidRDefault="00E07316" w:rsidP="00E07316">
            <w:pPr>
              <w:pStyle w:val="ListParagraph"/>
              <w:numPr>
                <w:ilvl w:val="0"/>
                <w:numId w:val="29"/>
              </w:numPr>
              <w:spacing w:line="276" w:lineRule="auto"/>
              <w:rPr>
                <w:b/>
                <w:sz w:val="28"/>
                <w:szCs w:val="28"/>
              </w:rPr>
            </w:pPr>
            <w:r w:rsidRPr="00F51BC0">
              <w:rPr>
                <w:b/>
                <w:sz w:val="28"/>
                <w:szCs w:val="28"/>
              </w:rPr>
              <w:t>MOL L</w:t>
            </w:r>
            <w:r w:rsidRPr="00E07316">
              <w:rPr>
                <w:b/>
                <w:sz w:val="28"/>
                <w:szCs w:val="28"/>
              </w:rPr>
              <w:t>À GÌ?</w:t>
            </w:r>
          </w:p>
          <w:p w14:paraId="61E63615" w14:textId="65E8A514" w:rsidR="00E07316" w:rsidRPr="003A5F92" w:rsidRDefault="00E07316" w:rsidP="00E07316">
            <w:pPr>
              <w:spacing w:line="276" w:lineRule="auto"/>
              <w:ind w:left="90" w:hanging="9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3A5F92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Mol là lượng chất có chứa 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>6.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3</w:t>
            </w:r>
            <w:r w:rsidRPr="003A5F92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nguyên tử hoặc phân tử của chất đó.</w:t>
            </w:r>
          </w:p>
          <w:p w14:paraId="57B5A1E1" w14:textId="77777777" w:rsidR="00E07316" w:rsidRPr="003A5F92" w:rsidRDefault="00E07316" w:rsidP="00E0731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3A5F92">
              <w:rPr>
                <w:sz w:val="28"/>
                <w:szCs w:val="28"/>
              </w:rPr>
              <w:t xml:space="preserve">     Kí hiệu</w:t>
            </w:r>
            <w:r w:rsidRPr="003A5F92">
              <w:rPr>
                <w:b/>
                <w:sz w:val="28"/>
                <w:szCs w:val="28"/>
              </w:rPr>
              <w:t>: n</w:t>
            </w:r>
            <w:r w:rsidRPr="003A5F92">
              <w:rPr>
                <w:sz w:val="28"/>
                <w:szCs w:val="28"/>
              </w:rPr>
              <w:t xml:space="preserve">              Đơn vị:  </w:t>
            </w:r>
            <w:r w:rsidRPr="003A5F92">
              <w:rPr>
                <w:b/>
                <w:sz w:val="28"/>
                <w:szCs w:val="28"/>
              </w:rPr>
              <w:t>mol</w:t>
            </w:r>
            <w:r w:rsidRPr="003A5F92">
              <w:rPr>
                <w:sz w:val="28"/>
                <w:szCs w:val="28"/>
              </w:rPr>
              <w:t xml:space="preserve">       </w:t>
            </w:r>
          </w:p>
          <w:p w14:paraId="6E10129F" w14:textId="77777777" w:rsidR="00E07316" w:rsidRPr="003A5F92" w:rsidRDefault="00E07316" w:rsidP="00E0731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3A5F92">
              <w:rPr>
                <w:sz w:val="28"/>
                <w:szCs w:val="28"/>
              </w:rPr>
              <w:t xml:space="preserve">         </w:t>
            </w:r>
          </w:p>
          <w:p w14:paraId="79A74E73" w14:textId="77777777" w:rsidR="00E07316" w:rsidRPr="003A5F92" w:rsidRDefault="00E07316" w:rsidP="00E07316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3A5F92">
              <w:rPr>
                <w:sz w:val="28"/>
                <w:szCs w:val="28"/>
              </w:rPr>
              <w:t xml:space="preserve">      N= 6.</w:t>
            </w:r>
            <w:r w:rsidRPr="003A5F92">
              <w:rPr>
                <w:color w:val="000000"/>
                <w:sz w:val="28"/>
                <w:szCs w:val="28"/>
              </w:rPr>
              <w:t>10</w:t>
            </w:r>
            <w:r w:rsidRPr="003A5F92">
              <w:rPr>
                <w:color w:val="000000"/>
                <w:sz w:val="28"/>
                <w:szCs w:val="28"/>
                <w:vertAlign w:val="superscript"/>
              </w:rPr>
              <w:t>23</w:t>
            </w:r>
            <w:r w:rsidRPr="003A5F92">
              <w:rPr>
                <w:sz w:val="28"/>
                <w:szCs w:val="28"/>
              </w:rPr>
              <w:t xml:space="preserve"> là Số Avogadro</w:t>
            </w:r>
          </w:p>
          <w:p w14:paraId="2279992D" w14:textId="25F9FC00" w:rsidR="00E07316" w:rsidRPr="003A5F92" w:rsidRDefault="00455DD6" w:rsidP="00E07316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VD:</w:t>
            </w:r>
            <w:r w:rsidR="00E07316" w:rsidRPr="003A5F92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E07316" w:rsidRPr="003A5F92">
              <w:rPr>
                <w:rFonts w:ascii="Times New Roman" w:hAnsi="Times New Roman"/>
                <w:sz w:val="28"/>
                <w:szCs w:val="28"/>
              </w:rPr>
              <w:t>1 mol Fe có nghĩa là: có N= 6.</w:t>
            </w:r>
            <w:r w:rsidR="00E07316" w:rsidRPr="003A5F92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="00E07316" w:rsidRPr="003A5F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3</w:t>
            </w:r>
            <w:r w:rsidR="00E07316" w:rsidRPr="003A5F9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07316">
              <w:rPr>
                <w:rFonts w:ascii="Times New Roman" w:hAnsi="Times New Roman"/>
                <w:sz w:val="28"/>
                <w:szCs w:val="28"/>
              </w:rPr>
              <w:t>(Fe)</w:t>
            </w:r>
          </w:p>
          <w:p w14:paraId="2DF60F84" w14:textId="5438E496" w:rsidR="00E07316" w:rsidRPr="003A5F92" w:rsidRDefault="00E07316" w:rsidP="00E07316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1 mol H</w:t>
            </w:r>
            <w:r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O có nghĩa là: có 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>N= 6.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3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55DD6">
              <w:rPr>
                <w:rFonts w:ascii="Times New Roman" w:hAnsi="Times New Roman"/>
                <w:sz w:val="28"/>
                <w:szCs w:val="28"/>
              </w:rPr>
              <w:t>(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>H</w:t>
            </w:r>
            <w:r w:rsidR="00455DD6" w:rsidRPr="003A5F9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>O</w:t>
            </w:r>
            <w:r w:rsidR="00455DD6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59B0B7F4" w14:textId="02454ED7" w:rsidR="00455DD6" w:rsidRDefault="00E07316" w:rsidP="00455DD6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/>
                <w:sz w:val="28"/>
                <w:szCs w:val="28"/>
              </w:rPr>
              <w:t>→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Vậy 0,5 mol Cu có nghĩa là: có 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 xml:space="preserve">N= </w:t>
            </w:r>
            <w:r w:rsidR="00455DD6">
              <w:rPr>
                <w:rFonts w:ascii="Times New Roman" w:hAnsi="Times New Roman"/>
                <w:sz w:val="28"/>
                <w:szCs w:val="28"/>
              </w:rPr>
              <w:t>3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>.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="00455DD6" w:rsidRPr="003A5F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3</w:t>
            </w:r>
            <w:r w:rsidR="00455DD6" w:rsidRPr="003A5F9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55DD6">
              <w:rPr>
                <w:rFonts w:ascii="Times New Roman" w:hAnsi="Times New Roman"/>
                <w:sz w:val="28"/>
                <w:szCs w:val="28"/>
              </w:rPr>
              <w:t>(Cu)</w:t>
            </w:r>
          </w:p>
          <w:p w14:paraId="37EE427B" w14:textId="6B5694AE" w:rsidR="00455DD6" w:rsidRPr="00F51BC0" w:rsidRDefault="00455DD6" w:rsidP="00455DD6">
            <w:pPr>
              <w:pStyle w:val="ListParagraph"/>
              <w:numPr>
                <w:ilvl w:val="0"/>
                <w:numId w:val="29"/>
              </w:numPr>
              <w:spacing w:line="276" w:lineRule="auto"/>
              <w:rPr>
                <w:b/>
                <w:bCs/>
                <w:sz w:val="28"/>
                <w:szCs w:val="28"/>
              </w:rPr>
            </w:pPr>
            <w:r w:rsidRPr="00F51BC0">
              <w:rPr>
                <w:b/>
                <w:bCs/>
                <w:sz w:val="28"/>
                <w:szCs w:val="28"/>
              </w:rPr>
              <w:t>KHỐI LƯỢNG MOL LÀ GÌ:</w:t>
            </w:r>
          </w:p>
          <w:p w14:paraId="026AAEC1" w14:textId="77777777" w:rsidR="00455DD6" w:rsidRPr="003A5F92" w:rsidRDefault="00455DD6" w:rsidP="00455DD6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Là khối lượng được tính b</w:t>
            </w:r>
            <w:r>
              <w:rPr>
                <w:rFonts w:ascii="Times New Roman" w:hAnsi="Times New Roman"/>
                <w:sz w:val="28"/>
                <w:szCs w:val="28"/>
              </w:rPr>
              <w:t>ằ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ng gam của N (6.</w:t>
            </w:r>
            <w:r w:rsidRPr="003A5F92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  <w:r w:rsidRPr="003A5F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3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>) nguyên tử hay phân tử chất đó.</w:t>
            </w:r>
          </w:p>
          <w:p w14:paraId="51BED6CA" w14:textId="125F891F" w:rsidR="00455DD6" w:rsidRPr="003A5F92" w:rsidRDefault="00455DD6" w:rsidP="00455DD6">
            <w:pPr>
              <w:spacing w:line="276" w:lineRule="auto"/>
              <w:ind w:left="90" w:hanging="90"/>
              <w:rPr>
                <w:rFonts w:ascii="Times New Roman" w:hAnsi="Times New Roman"/>
                <w:b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                  Kí hiệu:    </w:t>
            </w:r>
            <w:r w:rsidRPr="003A5F92">
              <w:rPr>
                <w:rFonts w:ascii="Times New Roman" w:hAnsi="Times New Roman"/>
                <w:b/>
                <w:sz w:val="28"/>
                <w:szCs w:val="28"/>
              </w:rPr>
              <w:t>M</w:t>
            </w:r>
            <w:r w:rsidRPr="003A5F92">
              <w:rPr>
                <w:rFonts w:ascii="Times New Roman" w:hAnsi="Times New Roman"/>
                <w:sz w:val="28"/>
                <w:szCs w:val="28"/>
              </w:rPr>
              <w:t xml:space="preserve">               Đơn vị:      </w:t>
            </w:r>
            <w:r w:rsidRPr="003A5F92">
              <w:rPr>
                <w:rFonts w:ascii="Times New Roman" w:hAnsi="Times New Roman"/>
                <w:b/>
                <w:sz w:val="28"/>
                <w:szCs w:val="28"/>
              </w:rPr>
              <w:t>g/mol</w:t>
            </w:r>
          </w:p>
          <w:p w14:paraId="7392B58B" w14:textId="761C1591" w:rsidR="00455DD6" w:rsidRPr="00455DD6" w:rsidRDefault="00455DD6" w:rsidP="00455DD6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55DD6">
              <w:rPr>
                <w:rFonts w:ascii="Times New Roman" w:hAnsi="Times New Roman"/>
                <w:sz w:val="28"/>
                <w:szCs w:val="28"/>
              </w:rPr>
              <w:t>VD: Khối lượng mol của nguyên tử Fe: M</w:t>
            </w:r>
            <w:r w:rsidRPr="00455DD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Fe  </w:t>
            </w:r>
            <w:r w:rsidRPr="00455DD6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t>56g/mol</w:t>
            </w:r>
            <w:r w:rsidRPr="00455DD6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</w:p>
          <w:p w14:paraId="38A2E48B" w14:textId="77777777" w:rsidR="00DC4A93" w:rsidRDefault="00455DD6" w:rsidP="00E07316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="00DC4A9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C4A93" w:rsidRPr="00455DD6">
              <w:rPr>
                <w:rFonts w:ascii="Times New Roman" w:hAnsi="Times New Roman"/>
                <w:sz w:val="28"/>
                <w:szCs w:val="28"/>
              </w:rPr>
              <w:t xml:space="preserve">Khối lượng mol của </w:t>
            </w:r>
            <w:r w:rsidR="00DC4A93">
              <w:rPr>
                <w:rFonts w:ascii="Times New Roman" w:hAnsi="Times New Roman"/>
                <w:sz w:val="28"/>
                <w:szCs w:val="28"/>
              </w:rPr>
              <w:t>phân</w:t>
            </w:r>
            <w:r w:rsidR="00DC4A93" w:rsidRPr="00455DD6">
              <w:rPr>
                <w:rFonts w:ascii="Times New Roman" w:hAnsi="Times New Roman"/>
                <w:sz w:val="28"/>
                <w:szCs w:val="28"/>
              </w:rPr>
              <w:t xml:space="preserve"> tử </w:t>
            </w:r>
            <w:r w:rsidR="00DC4A93">
              <w:rPr>
                <w:rFonts w:ascii="Times New Roman" w:hAnsi="Times New Roman"/>
                <w:sz w:val="28"/>
                <w:szCs w:val="28"/>
              </w:rPr>
              <w:t>H</w:t>
            </w:r>
            <w:r w:rsidR="00DC4A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DC4A93">
              <w:rPr>
                <w:rFonts w:ascii="Times New Roman" w:hAnsi="Times New Roman"/>
                <w:sz w:val="28"/>
                <w:szCs w:val="28"/>
              </w:rPr>
              <w:t>SO</w:t>
            </w:r>
            <w:r w:rsidR="00DC4A9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="00DC4A93" w:rsidRPr="00455DD6">
              <w:rPr>
                <w:rFonts w:ascii="Times New Roman" w:hAnsi="Times New Roman"/>
                <w:sz w:val="28"/>
                <w:szCs w:val="28"/>
              </w:rPr>
              <w:t>: M</w:t>
            </w:r>
            <w:r w:rsidR="00DC4A93">
              <w:rPr>
                <w:rFonts w:ascii="Times New Roman" w:hAnsi="Times New Roman"/>
                <w:sz w:val="28"/>
                <w:szCs w:val="28"/>
                <w:vertAlign w:val="subscript"/>
              </w:rPr>
              <w:t>H2SO4</w:t>
            </w:r>
            <w:r w:rsidR="00DC4A93" w:rsidRPr="00455DD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 </w:t>
            </w:r>
            <w:r w:rsidR="00DC4A93" w:rsidRPr="00455DD6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="00DC4A93">
              <w:rPr>
                <w:rFonts w:ascii="Times New Roman" w:hAnsi="Times New Roman"/>
                <w:sz w:val="28"/>
                <w:szCs w:val="28"/>
              </w:rPr>
              <w:t>98g/mol</w:t>
            </w:r>
            <w:r w:rsidR="00DC4A93" w:rsidRPr="00455DD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04A0971A" w14:textId="4ED639C5" w:rsidR="00DC4A93" w:rsidRPr="00DC4A93" w:rsidRDefault="00DC4A93" w:rsidP="00DC4A93">
            <w:pPr>
              <w:spacing w:line="276" w:lineRule="auto"/>
              <w:ind w:left="90" w:hanging="9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455DD6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DC4A93">
              <w:rPr>
                <w:rFonts w:ascii="Times New Roman" w:hAnsi="Times New Roman"/>
                <w:i/>
                <w:iCs/>
                <w:sz w:val="28"/>
                <w:szCs w:val="28"/>
                <w:u w:val="single"/>
              </w:rPr>
              <w:t>Nhân xét</w:t>
            </w:r>
            <w:r w:rsidRPr="00DC4A93">
              <w:rPr>
                <w:rFonts w:ascii="Times New Roman" w:hAnsi="Times New Roman"/>
                <w:i/>
                <w:iCs/>
                <w:sz w:val="28"/>
                <w:szCs w:val="28"/>
              </w:rPr>
              <w:t>: Khối lượng mol của nguyên tử hoặc phân tử chính bằng nguyên tử khối hoặc phân tử khối chất đó.</w:t>
            </w:r>
          </w:p>
          <w:p w14:paraId="0B732CD6" w14:textId="2A664260" w:rsidR="00DC4A93" w:rsidRPr="00F51BC0" w:rsidRDefault="00DC4A93" w:rsidP="00DC4A93">
            <w:pPr>
              <w:pStyle w:val="ListParagraph"/>
              <w:numPr>
                <w:ilvl w:val="0"/>
                <w:numId w:val="29"/>
              </w:numPr>
              <w:spacing w:line="276" w:lineRule="auto"/>
              <w:rPr>
                <w:b/>
                <w:bCs/>
                <w:sz w:val="28"/>
                <w:szCs w:val="28"/>
              </w:rPr>
            </w:pPr>
            <w:r w:rsidRPr="00F51BC0">
              <w:rPr>
                <w:b/>
                <w:bCs/>
                <w:sz w:val="28"/>
                <w:szCs w:val="28"/>
              </w:rPr>
              <w:t>THỂ TÍCH MOL CHẤT KHÍ LÀ GÌ?</w:t>
            </w:r>
          </w:p>
          <w:p w14:paraId="69285B25" w14:textId="77777777" w:rsidR="00DC4A93" w:rsidRPr="003A5F92" w:rsidRDefault="00DC4A93" w:rsidP="00DC4A93">
            <w:pPr>
              <w:spacing w:line="276" w:lineRule="auto"/>
              <w:ind w:left="90" w:hanging="90"/>
              <w:rPr>
                <w:rFonts w:ascii="Times New Roman" w:hAnsi="Times New Roman"/>
                <w:sz w:val="28"/>
                <w:szCs w:val="28"/>
              </w:rPr>
            </w:pPr>
            <w:r w:rsidRPr="003A5F92">
              <w:rPr>
                <w:rFonts w:ascii="Times New Roman" w:hAnsi="Times New Roman"/>
                <w:sz w:val="28"/>
                <w:szCs w:val="28"/>
              </w:rPr>
              <w:t>Là thể tích chiếm bởi N phân tử chất khí đó</w:t>
            </w:r>
          </w:p>
          <w:p w14:paraId="4C3D8CB5" w14:textId="77777777" w:rsidR="00DC4A93" w:rsidRPr="003A5F92" w:rsidRDefault="00DC4A93" w:rsidP="00DC4A93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3A5F92">
              <w:rPr>
                <w:sz w:val="28"/>
                <w:szCs w:val="28"/>
              </w:rPr>
              <w:t xml:space="preserve">Kí hiệu: </w:t>
            </w:r>
            <w:r w:rsidRPr="003A5F92">
              <w:rPr>
                <w:b/>
                <w:sz w:val="28"/>
                <w:szCs w:val="28"/>
              </w:rPr>
              <w:t>V</w:t>
            </w:r>
            <w:r w:rsidRPr="003A5F92">
              <w:rPr>
                <w:sz w:val="28"/>
                <w:szCs w:val="28"/>
              </w:rPr>
              <w:t xml:space="preserve">            Đơn vị:  lit (l)    </w:t>
            </w:r>
          </w:p>
          <w:p w14:paraId="704BD5AA" w14:textId="77777777" w:rsidR="00DC4A93" w:rsidRPr="003A5F92" w:rsidRDefault="00DC4A93" w:rsidP="00DC4A93">
            <w:pPr>
              <w:pStyle w:val="ListParagraph"/>
              <w:numPr>
                <w:ilvl w:val="0"/>
                <w:numId w:val="10"/>
              </w:numPr>
              <w:spacing w:line="276" w:lineRule="auto"/>
              <w:ind w:left="90" w:hanging="90"/>
              <w:rPr>
                <w:sz w:val="28"/>
                <w:szCs w:val="28"/>
              </w:rPr>
            </w:pPr>
            <w:r w:rsidRPr="003A5F92">
              <w:rPr>
                <w:sz w:val="28"/>
                <w:szCs w:val="28"/>
              </w:rPr>
              <w:t>Trong cùng một điều kiện</w:t>
            </w:r>
            <w:r>
              <w:rPr>
                <w:sz w:val="28"/>
                <w:szCs w:val="28"/>
              </w:rPr>
              <w:t xml:space="preserve"> </w:t>
            </w:r>
            <w:r w:rsidRPr="003A5F92">
              <w:rPr>
                <w:sz w:val="28"/>
                <w:szCs w:val="28"/>
              </w:rPr>
              <w:t>(nhiệt đ</w:t>
            </w:r>
            <w:r>
              <w:rPr>
                <w:sz w:val="28"/>
                <w:szCs w:val="28"/>
              </w:rPr>
              <w:t>ộ</w:t>
            </w:r>
            <w:r w:rsidRPr="003A5F92">
              <w:rPr>
                <w:sz w:val="28"/>
                <w:szCs w:val="28"/>
              </w:rPr>
              <w:t xml:space="preserve">, áp suất) </w:t>
            </w:r>
            <w:r w:rsidRPr="00A60966">
              <w:rPr>
                <w:b/>
                <w:sz w:val="28"/>
                <w:szCs w:val="28"/>
              </w:rPr>
              <w:t>1 mol</w:t>
            </w:r>
            <w:r w:rsidRPr="003A5F92">
              <w:rPr>
                <w:bCs/>
                <w:sz w:val="28"/>
                <w:szCs w:val="28"/>
              </w:rPr>
              <w:t xml:space="preserve"> của bất kì chất khí nào đều chiếm những thể tích bằng</w:t>
            </w:r>
            <w:r w:rsidRPr="003A5F92">
              <w:rPr>
                <w:b/>
                <w:bCs/>
                <w:sz w:val="28"/>
                <w:szCs w:val="28"/>
              </w:rPr>
              <w:t xml:space="preserve"> </w:t>
            </w:r>
            <w:r w:rsidRPr="00A60966">
              <w:rPr>
                <w:b/>
                <w:bCs/>
                <w:sz w:val="28"/>
                <w:szCs w:val="28"/>
              </w:rPr>
              <w:t>24,47 lít</w:t>
            </w:r>
          </w:p>
          <w:p w14:paraId="2850D9C3" w14:textId="77777777" w:rsidR="00DC4A93" w:rsidRPr="0089370B" w:rsidRDefault="00DC4A93" w:rsidP="00DC4A93">
            <w:pPr>
              <w:pStyle w:val="ListParagraph"/>
              <w:spacing w:line="276" w:lineRule="auto"/>
              <w:ind w:left="90" w:hanging="90"/>
              <w:rPr>
                <w:sz w:val="28"/>
                <w:szCs w:val="28"/>
              </w:rPr>
            </w:pPr>
            <w:r w:rsidRPr="0089370B">
              <w:rPr>
                <w:sz w:val="28"/>
                <w:szCs w:val="28"/>
              </w:rPr>
              <w:t>+ Ở đkc (20</w:t>
            </w:r>
            <w:r w:rsidRPr="0089370B">
              <w:rPr>
                <w:color w:val="000000"/>
                <w:sz w:val="28"/>
                <w:szCs w:val="28"/>
                <w:vertAlign w:val="superscript"/>
              </w:rPr>
              <w:t>0</w:t>
            </w:r>
            <w:r w:rsidRPr="0089370B">
              <w:rPr>
                <w:sz w:val="28"/>
                <w:szCs w:val="28"/>
              </w:rPr>
              <w:t>C, 1 bar), 1 mol chất khí có thể tích là: 24,79 lít</w:t>
            </w:r>
          </w:p>
          <w:p w14:paraId="300D2183" w14:textId="729F8CDA" w:rsidR="00DC4A93" w:rsidRPr="0089370B" w:rsidRDefault="0089370B" w:rsidP="00DC4A93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89370B">
              <w:rPr>
                <w:rFonts w:ascii="Times New Roman" w:hAnsi="Times New Roman"/>
                <w:sz w:val="28"/>
                <w:szCs w:val="28"/>
              </w:rPr>
              <w:t>VD: Ở đkc: 1 mol khí O</w:t>
            </w:r>
            <w:r w:rsidRPr="0089370B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89370B">
              <w:rPr>
                <w:rFonts w:ascii="Times New Roman" w:hAnsi="Times New Roman"/>
                <w:sz w:val="28"/>
                <w:szCs w:val="28"/>
              </w:rPr>
              <w:t xml:space="preserve"> có thể tích là 24,79 lít</w:t>
            </w:r>
          </w:p>
          <w:p w14:paraId="6DEB7842" w14:textId="0FA7F10A" w:rsidR="0089370B" w:rsidRDefault="0089370B" w:rsidP="00DC4A93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89370B">
              <w:rPr>
                <w:rFonts w:ascii="Times New Roman" w:hAnsi="Times New Roman"/>
                <w:sz w:val="28"/>
                <w:szCs w:val="28"/>
              </w:rPr>
              <w:t xml:space="preserve">                    0,5 mol khí NH</w:t>
            </w:r>
            <w:r w:rsidRPr="0089370B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89370B">
              <w:rPr>
                <w:rFonts w:ascii="Times New Roman" w:hAnsi="Times New Roman"/>
                <w:sz w:val="28"/>
                <w:szCs w:val="28"/>
              </w:rPr>
              <w:t xml:space="preserve"> → V</w:t>
            </w:r>
            <w:r w:rsidRPr="0089370B">
              <w:rPr>
                <w:rFonts w:ascii="Times New Roman" w:hAnsi="Times New Roman"/>
                <w:sz w:val="28"/>
                <w:szCs w:val="28"/>
                <w:vertAlign w:val="subscript"/>
              </w:rPr>
              <w:t>NH3</w:t>
            </w:r>
            <w:r w:rsidRPr="0089370B">
              <w:rPr>
                <w:rFonts w:ascii="Times New Roman" w:hAnsi="Times New Roman"/>
                <w:sz w:val="28"/>
                <w:szCs w:val="28"/>
              </w:rPr>
              <w:t xml:space="preserve"> = 0,5 .24,79 = 12,395 lít </w:t>
            </w:r>
          </w:p>
          <w:p w14:paraId="7D320DD5" w14:textId="09DFB96D" w:rsidR="0089370B" w:rsidRPr="0089370B" w:rsidRDefault="0089370B" w:rsidP="0089370B">
            <w:pPr>
              <w:spacing w:line="276" w:lineRule="auto"/>
              <w:ind w:left="90" w:hanging="90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 w:rsidRPr="0089370B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Lưu ý: Biến đổi giữa và thể tích (V) số mol (n) của chất khí ở đkc</w:t>
            </w:r>
          </w:p>
          <w:p w14:paraId="18863D10" w14:textId="3A46E8C7" w:rsidR="00E07316" w:rsidRPr="0089370B" w:rsidRDefault="0089370B" w:rsidP="0089370B">
            <w:pPr>
              <w:pStyle w:val="ListParagraph"/>
              <w:spacing w:line="276" w:lineRule="auto"/>
              <w:ind w:left="90" w:hanging="90"/>
              <w:rPr>
                <w:bCs/>
                <w:i/>
                <w:iCs/>
                <w:sz w:val="28"/>
                <w:szCs w:val="28"/>
              </w:rPr>
            </w:pPr>
            <w:r w:rsidRPr="0089370B">
              <w:rPr>
                <w:bCs/>
                <w:i/>
                <w:iCs/>
                <w:sz w:val="28"/>
                <w:szCs w:val="28"/>
              </w:rPr>
              <w:t xml:space="preserve">     V </w:t>
            </w:r>
            <w:r w:rsidR="009F2F02">
              <w:rPr>
                <w:bCs/>
                <w:i/>
                <w:iCs/>
                <w:sz w:val="28"/>
                <w:szCs w:val="28"/>
              </w:rPr>
              <w:t xml:space="preserve"> </w:t>
            </w:r>
            <w:r w:rsidRPr="0089370B">
              <w:rPr>
                <w:bCs/>
                <w:i/>
                <w:iCs/>
                <w:sz w:val="28"/>
                <w:szCs w:val="28"/>
              </w:rPr>
              <w:t>=</w:t>
            </w:r>
            <w:r w:rsidR="009F2F02">
              <w:rPr>
                <w:bCs/>
                <w:i/>
                <w:iCs/>
                <w:sz w:val="28"/>
                <w:szCs w:val="28"/>
              </w:rPr>
              <w:t xml:space="preserve"> </w:t>
            </w:r>
            <w:r w:rsidRPr="0089370B">
              <w:rPr>
                <w:bCs/>
                <w:i/>
                <w:iCs/>
                <w:sz w:val="28"/>
                <w:szCs w:val="28"/>
              </w:rPr>
              <w:t xml:space="preserve"> n . 24.79     </w:t>
            </w:r>
            <w:r w:rsidRPr="0089370B">
              <w:rPr>
                <w:bCs/>
                <w:i/>
                <w:iCs/>
                <w:sz w:val="28"/>
                <w:szCs w:val="28"/>
              </w:rPr>
              <w:sym w:font="Wingdings" w:char="F0E0"/>
            </w:r>
            <w:r w:rsidRPr="0089370B">
              <w:rPr>
                <w:bCs/>
                <w:i/>
                <w:iCs/>
                <w:sz w:val="28"/>
                <w:szCs w:val="28"/>
              </w:rPr>
              <w:t xml:space="preserve">      n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4,79</m:t>
                  </m:r>
                </m:den>
              </m:f>
            </m:oMath>
            <w:r w:rsidRPr="0089370B">
              <w:rPr>
                <w:bCs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E14296" w14:textId="77777777" w:rsidR="00E07316" w:rsidRPr="005349D1" w:rsidRDefault="00E07316" w:rsidP="00147EB4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14:paraId="64F1E2B0" w14:textId="77777777" w:rsidR="00E07316" w:rsidRPr="005349D1" w:rsidRDefault="00E07316" w:rsidP="00E07316">
      <w:pPr>
        <w:spacing w:line="276" w:lineRule="auto"/>
        <w:ind w:left="720"/>
        <w:jc w:val="center"/>
        <w:rPr>
          <w:rFonts w:ascii="Times New Roman" w:hAnsi="Times New Roman"/>
          <w:b/>
          <w:sz w:val="28"/>
          <w:szCs w:val="28"/>
        </w:rPr>
      </w:pPr>
      <w:r w:rsidRPr="005349D1">
        <w:rPr>
          <w:rFonts w:ascii="Times New Roman" w:hAnsi="Times New Roman"/>
          <w:b/>
          <w:sz w:val="28"/>
          <w:szCs w:val="28"/>
        </w:rPr>
        <w:t>BÀI TẬP VẬN DỤNG</w:t>
      </w:r>
    </w:p>
    <w:p w14:paraId="4A21FCE1" w14:textId="77777777" w:rsidR="00860181" w:rsidRPr="0028424F" w:rsidRDefault="00860181" w:rsidP="00871ADC">
      <w:pPr>
        <w:shd w:val="clear" w:color="auto" w:fill="FFFFFF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Câu 1</w:t>
      </w:r>
      <w:r w:rsidRPr="0028424F">
        <w:rPr>
          <w:rFonts w:ascii="Times New Roman" w:hAnsi="Times New Roman"/>
          <w:sz w:val="28"/>
          <w:szCs w:val="28"/>
        </w:rPr>
        <w:t>: 1 mol nước chứa số nguyên tử là:</w:t>
      </w:r>
    </w:p>
    <w:p w14:paraId="14EF1171" w14:textId="4ABE9F5F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6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 B. 12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    C. 18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  D. 24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</w:p>
    <w:p w14:paraId="327CDD64" w14:textId="344773FE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Câu 2</w:t>
      </w:r>
      <w:r w:rsidRPr="0028424F">
        <w:rPr>
          <w:rFonts w:ascii="Times New Roman" w:hAnsi="Times New Roman"/>
          <w:b/>
          <w:sz w:val="28"/>
          <w:szCs w:val="28"/>
          <w:u w:val="single"/>
        </w:rPr>
        <w:t>:</w:t>
      </w:r>
      <w:r w:rsidRPr="0028424F">
        <w:rPr>
          <w:rFonts w:ascii="Times New Roman" w:hAnsi="Times New Roman"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Trong 1 mol CO</w:t>
      </w:r>
      <w:r w:rsidRPr="0028424F">
        <w:rPr>
          <w:rFonts w:ascii="Times New Roman" w:hAnsi="Times New Roman"/>
          <w:sz w:val="28"/>
          <w:szCs w:val="28"/>
          <w:vertAlign w:val="subscript"/>
        </w:rPr>
        <w:t>2 </w:t>
      </w:r>
      <w:r w:rsidRPr="0028424F">
        <w:rPr>
          <w:rFonts w:ascii="Times New Roman" w:hAnsi="Times New Roman"/>
          <w:sz w:val="28"/>
          <w:szCs w:val="28"/>
        </w:rPr>
        <w:t>có bao nhiêu nguyên tử?</w:t>
      </w:r>
    </w:p>
    <w:p w14:paraId="7B4607C9" w14:textId="00F1DA53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6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 B. 6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    C. 12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  D. 1</w:t>
      </w:r>
      <w:r w:rsidR="00871ADC" w:rsidRPr="0028424F">
        <w:rPr>
          <w:rFonts w:ascii="Times New Roman" w:hAnsi="Times New Roman"/>
          <w:sz w:val="28"/>
          <w:szCs w:val="28"/>
        </w:rPr>
        <w:t>8</w:t>
      </w:r>
      <w:r w:rsidRPr="0028424F">
        <w:rPr>
          <w:rFonts w:ascii="Times New Roman" w:hAnsi="Times New Roman"/>
          <w:sz w:val="28"/>
          <w:szCs w:val="28"/>
        </w:rPr>
        <w:t>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</w:p>
    <w:p w14:paraId="48A5AEA4" w14:textId="77777777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Câu 3:</w:t>
      </w:r>
      <w:r w:rsidRPr="0028424F">
        <w:rPr>
          <w:rFonts w:ascii="Times New Roman" w:hAnsi="Times New Roman"/>
          <w:bCs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Số nguyên tử sắt có trong 280g sắt là:</w:t>
      </w:r>
    </w:p>
    <w:p w14:paraId="1729B6E7" w14:textId="20BE951A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20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 B. 25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    C. 30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  <w:r w:rsidRPr="0028424F">
        <w:rPr>
          <w:rFonts w:ascii="Times New Roman" w:hAnsi="Times New Roman"/>
          <w:sz w:val="28"/>
          <w:szCs w:val="28"/>
        </w:rPr>
        <w:t>                D. 35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</w:t>
      </w:r>
    </w:p>
    <w:p w14:paraId="365A6FEB" w14:textId="7DCCC8FC" w:rsidR="00860181" w:rsidRPr="0028424F" w:rsidRDefault="00860181" w:rsidP="00860181">
      <w:pPr>
        <w:shd w:val="clear" w:color="auto" w:fill="FFFFFF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Câu 4:</w:t>
      </w:r>
      <w:r w:rsidRPr="0028424F">
        <w:rPr>
          <w:rFonts w:ascii="Times New Roman" w:hAnsi="Times New Roman"/>
          <w:bCs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Số mol phân tử N</w:t>
      </w:r>
      <w:r w:rsidRPr="0028424F">
        <w:rPr>
          <w:rFonts w:ascii="Times New Roman" w:hAnsi="Times New Roman"/>
          <w:sz w:val="28"/>
          <w:szCs w:val="28"/>
          <w:vertAlign w:val="subscript"/>
        </w:rPr>
        <w:t>2 </w:t>
      </w:r>
      <w:r w:rsidRPr="0028424F">
        <w:rPr>
          <w:rFonts w:ascii="Times New Roman" w:hAnsi="Times New Roman"/>
          <w:sz w:val="28"/>
          <w:szCs w:val="28"/>
        </w:rPr>
        <w:t>có trong 280g Nitơ là:</w:t>
      </w:r>
    </w:p>
    <w:p w14:paraId="46846675" w14:textId="77777777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9 mol                     B. 10 mol                      C. 11 mol                    D. 12mol</w:t>
      </w:r>
    </w:p>
    <w:p w14:paraId="605B7968" w14:textId="77777777" w:rsidR="00860181" w:rsidRPr="0028424F" w:rsidRDefault="00860181" w:rsidP="00860181">
      <w:pPr>
        <w:shd w:val="clear" w:color="auto" w:fill="FFFFFF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Câu 5:</w:t>
      </w:r>
      <w:r w:rsidRPr="0028424F">
        <w:rPr>
          <w:rFonts w:ascii="Times New Roman" w:hAnsi="Times New Roman"/>
          <w:bCs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Phải lấy bao nhiêu mol phân tử CO</w:t>
      </w:r>
      <w:r w:rsidRPr="0028424F">
        <w:rPr>
          <w:rFonts w:ascii="Times New Roman" w:hAnsi="Times New Roman"/>
          <w:sz w:val="28"/>
          <w:szCs w:val="28"/>
          <w:vertAlign w:val="subscript"/>
        </w:rPr>
        <w:t>2</w:t>
      </w:r>
      <w:r w:rsidRPr="0028424F">
        <w:rPr>
          <w:rFonts w:ascii="Times New Roman" w:hAnsi="Times New Roman"/>
          <w:sz w:val="28"/>
          <w:szCs w:val="28"/>
        </w:rPr>
        <w:t> để có 1,5.10</w:t>
      </w:r>
      <w:r w:rsidRPr="0028424F">
        <w:rPr>
          <w:rFonts w:ascii="Times New Roman" w:hAnsi="Times New Roman"/>
          <w:sz w:val="28"/>
          <w:szCs w:val="28"/>
          <w:vertAlign w:val="superscript"/>
        </w:rPr>
        <w:t>23 </w:t>
      </w:r>
      <w:r w:rsidRPr="0028424F">
        <w:rPr>
          <w:rFonts w:ascii="Times New Roman" w:hAnsi="Times New Roman"/>
          <w:sz w:val="28"/>
          <w:szCs w:val="28"/>
        </w:rPr>
        <w:t>phân tử CO</w:t>
      </w:r>
      <w:r w:rsidRPr="0028424F">
        <w:rPr>
          <w:rFonts w:ascii="Times New Roman" w:hAnsi="Times New Roman"/>
          <w:sz w:val="28"/>
          <w:szCs w:val="28"/>
          <w:vertAlign w:val="subscript"/>
        </w:rPr>
        <w:t>2</w:t>
      </w:r>
      <w:r w:rsidRPr="0028424F">
        <w:rPr>
          <w:rFonts w:ascii="Times New Roman" w:hAnsi="Times New Roman"/>
          <w:sz w:val="28"/>
          <w:szCs w:val="28"/>
        </w:rPr>
        <w:t>?</w:t>
      </w:r>
    </w:p>
    <w:p w14:paraId="304D81FE" w14:textId="77777777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0,20 mol                   B. 0,25 mol                     C. 0,30 mol                  D. 0,35 mol</w:t>
      </w:r>
    </w:p>
    <w:p w14:paraId="24A93628" w14:textId="5011368B" w:rsidR="00860181" w:rsidRPr="0028424F" w:rsidRDefault="00860181" w:rsidP="00860181">
      <w:pPr>
        <w:shd w:val="clear" w:color="auto" w:fill="FFFFFF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 xml:space="preserve">Câu </w:t>
      </w:r>
      <w:r w:rsidR="00871ADC" w:rsidRPr="0028424F">
        <w:rPr>
          <w:rFonts w:ascii="Times New Roman" w:hAnsi="Times New Roman"/>
          <w:b/>
          <w:bCs/>
          <w:sz w:val="28"/>
          <w:szCs w:val="28"/>
          <w:u w:val="single"/>
        </w:rPr>
        <w:t>6</w:t>
      </w: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:</w:t>
      </w:r>
      <w:r w:rsidRPr="0028424F">
        <w:rPr>
          <w:rFonts w:ascii="Times New Roman" w:hAnsi="Times New Roman"/>
          <w:bCs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Khối lượng nước trong đó có số phân tử bằng số phân tử có trong 20g NaOH là:</w:t>
      </w:r>
    </w:p>
    <w:p w14:paraId="0A8F5388" w14:textId="77777777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 A. 8g                          B. 9g                           C.10g                          D.18g</w:t>
      </w:r>
    </w:p>
    <w:p w14:paraId="2624152C" w14:textId="55AD4CD5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 xml:space="preserve">Câu </w:t>
      </w:r>
      <w:r w:rsidR="00871ADC" w:rsidRPr="0028424F">
        <w:rPr>
          <w:rFonts w:ascii="Times New Roman" w:hAnsi="Times New Roman"/>
          <w:b/>
          <w:bCs/>
          <w:sz w:val="28"/>
          <w:szCs w:val="28"/>
          <w:u w:val="single"/>
        </w:rPr>
        <w:t>7</w:t>
      </w:r>
      <w:r w:rsidRPr="0028424F">
        <w:rPr>
          <w:rFonts w:ascii="Times New Roman" w:hAnsi="Times New Roman"/>
          <w:b/>
          <w:bCs/>
          <w:sz w:val="28"/>
          <w:szCs w:val="28"/>
          <w:u w:val="single"/>
        </w:rPr>
        <w:t>:</w:t>
      </w:r>
      <w:r w:rsidRPr="0028424F">
        <w:rPr>
          <w:rFonts w:ascii="Times New Roman" w:hAnsi="Times New Roman"/>
          <w:bCs/>
          <w:sz w:val="28"/>
          <w:szCs w:val="28"/>
          <w:u w:val="single"/>
        </w:rPr>
        <w:t> </w:t>
      </w:r>
      <w:r w:rsidRPr="0028424F">
        <w:rPr>
          <w:rFonts w:ascii="Times New Roman" w:hAnsi="Times New Roman"/>
          <w:sz w:val="28"/>
          <w:szCs w:val="28"/>
        </w:rPr>
        <w:t>Số mol nguyên tử hiđro có trong 36g nước là:</w:t>
      </w:r>
    </w:p>
    <w:p w14:paraId="514CF8AC" w14:textId="77777777" w:rsidR="00860181" w:rsidRPr="0028424F" w:rsidRDefault="00860181" w:rsidP="00860181">
      <w:pPr>
        <w:shd w:val="clear" w:color="auto" w:fill="FFFFFF"/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sz w:val="28"/>
          <w:szCs w:val="28"/>
        </w:rPr>
        <w:t>A. 1mol                   B.1,5 mol                       C.2 mol                     D. 4mol</w:t>
      </w:r>
    </w:p>
    <w:p w14:paraId="791B5BAE" w14:textId="51A62292" w:rsidR="00860181" w:rsidRPr="0028424F" w:rsidRDefault="00860181" w:rsidP="00860181">
      <w:pPr>
        <w:spacing w:line="276" w:lineRule="auto"/>
        <w:ind w:left="90" w:hanging="90"/>
        <w:rPr>
          <w:rFonts w:ascii="Times New Roman" w:eastAsiaTheme="minorHAnsi" w:hAnsi="Times New Roman"/>
          <w:sz w:val="28"/>
          <w:szCs w:val="28"/>
        </w:rPr>
      </w:pPr>
      <w:r w:rsidRPr="0028424F">
        <w:rPr>
          <w:rFonts w:ascii="Times New Roman" w:hAnsi="Times New Roman"/>
          <w:b/>
          <w:sz w:val="28"/>
          <w:szCs w:val="28"/>
          <w:u w:val="single"/>
        </w:rPr>
        <w:t xml:space="preserve">Bài </w:t>
      </w:r>
      <w:r w:rsidR="0028424F">
        <w:rPr>
          <w:rFonts w:ascii="Times New Roman" w:hAnsi="Times New Roman"/>
          <w:b/>
          <w:sz w:val="28"/>
          <w:szCs w:val="28"/>
          <w:u w:val="single"/>
        </w:rPr>
        <w:t>8</w:t>
      </w:r>
      <w:r w:rsidRPr="0028424F">
        <w:rPr>
          <w:rFonts w:ascii="Times New Roman" w:hAnsi="Times New Roman"/>
          <w:b/>
          <w:sz w:val="28"/>
          <w:szCs w:val="28"/>
        </w:rPr>
        <w:t>:</w:t>
      </w:r>
      <w:r w:rsidRPr="0028424F">
        <w:rPr>
          <w:rFonts w:ascii="Times New Roman" w:hAnsi="Times New Roman"/>
          <w:sz w:val="28"/>
          <w:szCs w:val="28"/>
        </w:rPr>
        <w:t xml:space="preserve"> Tính số mol của:</w:t>
      </w:r>
    </w:p>
    <w:p w14:paraId="29990BC9" w14:textId="4F099364" w:rsidR="00860181" w:rsidRPr="0028424F" w:rsidRDefault="00860181" w:rsidP="00860181">
      <w:pPr>
        <w:pStyle w:val="ListParagraph"/>
        <w:numPr>
          <w:ilvl w:val="0"/>
          <w:numId w:val="13"/>
        </w:numPr>
        <w:spacing w:line="276" w:lineRule="auto"/>
        <w:ind w:left="90" w:hanging="90"/>
        <w:rPr>
          <w:sz w:val="28"/>
          <w:szCs w:val="28"/>
        </w:rPr>
      </w:pPr>
      <w:r w:rsidRPr="0028424F">
        <w:rPr>
          <w:sz w:val="28"/>
          <w:szCs w:val="28"/>
        </w:rPr>
        <w:t xml:space="preserve"> 12. 10</w:t>
      </w:r>
      <w:r w:rsidR="00871ADC" w:rsidRPr="0028424F">
        <w:rPr>
          <w:sz w:val="28"/>
          <w:szCs w:val="28"/>
          <w:vertAlign w:val="superscript"/>
        </w:rPr>
        <w:t>23</w:t>
      </w:r>
      <w:r w:rsidRPr="0028424F">
        <w:rPr>
          <w:sz w:val="28"/>
          <w:szCs w:val="28"/>
        </w:rPr>
        <w:t xml:space="preserve"> mol phân tử oxi</w:t>
      </w:r>
    </w:p>
    <w:p w14:paraId="1DD868D4" w14:textId="77777777" w:rsidR="0028424F" w:rsidRPr="0028424F" w:rsidRDefault="00860181" w:rsidP="0028424F">
      <w:pPr>
        <w:pStyle w:val="ListParagraph"/>
        <w:numPr>
          <w:ilvl w:val="0"/>
          <w:numId w:val="13"/>
        </w:numPr>
        <w:spacing w:line="276" w:lineRule="auto"/>
        <w:ind w:left="90" w:hanging="90"/>
        <w:rPr>
          <w:sz w:val="28"/>
          <w:szCs w:val="28"/>
        </w:rPr>
      </w:pPr>
      <w:r w:rsidRPr="0028424F">
        <w:rPr>
          <w:sz w:val="28"/>
          <w:szCs w:val="28"/>
        </w:rPr>
        <w:t>4,5 .10</w:t>
      </w:r>
      <w:r w:rsidR="00871ADC" w:rsidRPr="0028424F">
        <w:rPr>
          <w:sz w:val="28"/>
          <w:szCs w:val="28"/>
          <w:vertAlign w:val="superscript"/>
        </w:rPr>
        <w:t>23</w:t>
      </w:r>
      <w:r w:rsidRPr="0028424F">
        <w:rPr>
          <w:sz w:val="28"/>
          <w:szCs w:val="28"/>
        </w:rPr>
        <w:t xml:space="preserve"> phân tử H</w:t>
      </w:r>
      <w:r w:rsidRPr="0028424F">
        <w:rPr>
          <w:sz w:val="28"/>
          <w:szCs w:val="28"/>
          <w:vertAlign w:val="subscript"/>
        </w:rPr>
        <w:t>2</w:t>
      </w:r>
      <w:r w:rsidRPr="0028424F">
        <w:rPr>
          <w:sz w:val="28"/>
          <w:szCs w:val="28"/>
        </w:rPr>
        <w:t>O</w:t>
      </w:r>
    </w:p>
    <w:p w14:paraId="57004C00" w14:textId="44B28091" w:rsidR="00860181" w:rsidRPr="0028424F" w:rsidRDefault="00860181" w:rsidP="0028424F">
      <w:pPr>
        <w:spacing w:line="276" w:lineRule="auto"/>
        <w:rPr>
          <w:rFonts w:ascii="Times New Roman" w:hAnsi="Times New Roman"/>
          <w:sz w:val="28"/>
          <w:szCs w:val="28"/>
        </w:rPr>
      </w:pPr>
      <w:r w:rsidRPr="0028424F">
        <w:rPr>
          <w:rFonts w:ascii="Times New Roman" w:hAnsi="Times New Roman"/>
          <w:b/>
          <w:sz w:val="28"/>
          <w:szCs w:val="28"/>
          <w:u w:val="single"/>
        </w:rPr>
        <w:lastRenderedPageBreak/>
        <w:t xml:space="preserve">Bài </w:t>
      </w:r>
      <w:r w:rsidR="0028424F">
        <w:rPr>
          <w:rFonts w:ascii="Times New Roman" w:hAnsi="Times New Roman"/>
          <w:b/>
          <w:sz w:val="28"/>
          <w:szCs w:val="28"/>
          <w:u w:val="single"/>
        </w:rPr>
        <w:t>9</w:t>
      </w:r>
      <w:r w:rsidRPr="0028424F">
        <w:rPr>
          <w:rFonts w:ascii="Times New Roman" w:hAnsi="Times New Roman"/>
          <w:b/>
          <w:sz w:val="28"/>
          <w:szCs w:val="28"/>
        </w:rPr>
        <w:t>:</w:t>
      </w:r>
      <w:r w:rsidRPr="0028424F">
        <w:rPr>
          <w:rFonts w:ascii="Times New Roman" w:hAnsi="Times New Roman"/>
          <w:sz w:val="28"/>
          <w:szCs w:val="28"/>
        </w:rPr>
        <w:t xml:space="preserve"> Trong 4,05 gam nhôm</w:t>
      </w:r>
      <w:r w:rsidR="00871ADC" w:rsidRPr="0028424F">
        <w:rPr>
          <w:rFonts w:ascii="Times New Roman" w:hAnsi="Times New Roman"/>
          <w:sz w:val="28"/>
          <w:szCs w:val="28"/>
        </w:rPr>
        <w:t xml:space="preserve"> </w:t>
      </w:r>
      <w:r w:rsidRPr="0028424F">
        <w:rPr>
          <w:rFonts w:ascii="Times New Roman" w:hAnsi="Times New Roman"/>
          <w:sz w:val="28"/>
          <w:szCs w:val="28"/>
        </w:rPr>
        <w:t>(Al).</w:t>
      </w:r>
      <w:r w:rsidR="00871ADC" w:rsidRPr="0028424F">
        <w:rPr>
          <w:rFonts w:ascii="Times New Roman" w:hAnsi="Times New Roman"/>
          <w:sz w:val="28"/>
          <w:szCs w:val="28"/>
        </w:rPr>
        <w:t xml:space="preserve"> </w:t>
      </w:r>
      <w:r w:rsidRPr="0028424F">
        <w:rPr>
          <w:rFonts w:ascii="Times New Roman" w:hAnsi="Times New Roman"/>
          <w:sz w:val="28"/>
          <w:szCs w:val="28"/>
        </w:rPr>
        <w:t>Hãy tính:</w:t>
      </w:r>
    </w:p>
    <w:p w14:paraId="417092C3" w14:textId="77777777" w:rsidR="00860181" w:rsidRPr="0028424F" w:rsidRDefault="00860181" w:rsidP="00860181">
      <w:pPr>
        <w:pStyle w:val="ListParagraph"/>
        <w:numPr>
          <w:ilvl w:val="0"/>
          <w:numId w:val="14"/>
        </w:numPr>
        <w:spacing w:line="276" w:lineRule="auto"/>
        <w:ind w:left="90" w:hanging="90"/>
        <w:rPr>
          <w:sz w:val="28"/>
          <w:szCs w:val="28"/>
        </w:rPr>
      </w:pPr>
      <w:r w:rsidRPr="0028424F">
        <w:rPr>
          <w:sz w:val="28"/>
          <w:szCs w:val="28"/>
        </w:rPr>
        <w:t>Số mol nhôm</w:t>
      </w:r>
    </w:p>
    <w:p w14:paraId="16BB18DC" w14:textId="77777777" w:rsidR="00860181" w:rsidRPr="0028424F" w:rsidRDefault="00860181" w:rsidP="00860181">
      <w:pPr>
        <w:pStyle w:val="ListParagraph"/>
        <w:numPr>
          <w:ilvl w:val="0"/>
          <w:numId w:val="14"/>
        </w:numPr>
        <w:spacing w:line="276" w:lineRule="auto"/>
        <w:ind w:left="90" w:hanging="90"/>
        <w:rPr>
          <w:sz w:val="28"/>
          <w:szCs w:val="28"/>
        </w:rPr>
      </w:pPr>
      <w:r w:rsidRPr="0028424F">
        <w:rPr>
          <w:sz w:val="28"/>
          <w:szCs w:val="28"/>
        </w:rPr>
        <w:t>Số nguyên tử nhôm</w:t>
      </w:r>
    </w:p>
    <w:p w14:paraId="3D5F4372" w14:textId="0D5869B1" w:rsidR="00860181" w:rsidRPr="0028424F" w:rsidRDefault="0028424F" w:rsidP="0028424F">
      <w:pPr>
        <w:pStyle w:val="ListParagraph"/>
        <w:spacing w:line="360" w:lineRule="auto"/>
        <w:ind w:left="86" w:hanging="86"/>
        <w:contextualSpacing w:val="0"/>
        <w:jc w:val="center"/>
        <w:rPr>
          <w:b/>
          <w:bCs/>
          <w:sz w:val="28"/>
          <w:szCs w:val="28"/>
        </w:rPr>
      </w:pPr>
      <w:r w:rsidRPr="0028424F">
        <w:rPr>
          <w:b/>
          <w:bCs/>
          <w:sz w:val="28"/>
          <w:szCs w:val="28"/>
        </w:rPr>
        <w:t>……………………………………………………………</w:t>
      </w:r>
    </w:p>
    <w:p w14:paraId="3F96FD52" w14:textId="77777777" w:rsidR="00A54E38" w:rsidRDefault="0028424F" w:rsidP="00A54E38">
      <w:pPr>
        <w:jc w:val="center"/>
        <w:rPr>
          <w:rFonts w:ascii="Times New Roman" w:hAnsi="Times New Roman"/>
          <w:b/>
          <w:sz w:val="32"/>
          <w:szCs w:val="32"/>
        </w:rPr>
      </w:pPr>
      <w:r w:rsidRPr="00F84D9F">
        <w:rPr>
          <w:rFonts w:ascii="Times New Roman" w:hAnsi="Times New Roman"/>
          <w:b/>
          <w:sz w:val="32"/>
          <w:szCs w:val="32"/>
          <w:u w:val="single"/>
        </w:rPr>
        <w:t>Tiết 26.</w:t>
      </w:r>
      <w:r w:rsidRPr="0028424F">
        <w:rPr>
          <w:rFonts w:ascii="Times New Roman" w:hAnsi="Times New Roman"/>
          <w:b/>
          <w:sz w:val="32"/>
          <w:szCs w:val="32"/>
        </w:rPr>
        <w:t xml:space="preserve"> </w:t>
      </w:r>
      <w:r w:rsidR="00860181" w:rsidRPr="0028424F">
        <w:rPr>
          <w:rFonts w:ascii="Times New Roman" w:hAnsi="Times New Roman"/>
          <w:b/>
          <w:sz w:val="32"/>
          <w:szCs w:val="32"/>
          <w:u w:val="single"/>
        </w:rPr>
        <w:t>Bài 19:</w:t>
      </w:r>
      <w:r w:rsidR="00860181" w:rsidRPr="0028424F">
        <w:rPr>
          <w:rFonts w:ascii="Times New Roman" w:hAnsi="Times New Roman"/>
          <w:b/>
          <w:sz w:val="32"/>
          <w:szCs w:val="32"/>
        </w:rPr>
        <w:t xml:space="preserve">  CHUYỂN ĐỔI KHỐI LƯỢNG, THỂ TÍCH VÀ LƯỢNG CHẤT</w:t>
      </w:r>
    </w:p>
    <w:p w14:paraId="4428DE04" w14:textId="4142DDCA" w:rsidR="00860181" w:rsidRPr="00A54E38" w:rsidRDefault="00860181" w:rsidP="00A54E38">
      <w:pPr>
        <w:rPr>
          <w:rFonts w:ascii="Times New Roman" w:hAnsi="Times New Roman"/>
          <w:b/>
          <w:sz w:val="32"/>
          <w:szCs w:val="32"/>
        </w:rPr>
      </w:pPr>
      <w:r w:rsidRPr="003A5F92">
        <w:rPr>
          <w:rFonts w:ascii="Times New Roman" w:hAnsi="Times New Roman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C54D0B" wp14:editId="7D295697">
                <wp:simplePos x="0" y="0"/>
                <wp:positionH relativeFrom="column">
                  <wp:posOffset>2085975</wp:posOffset>
                </wp:positionH>
                <wp:positionV relativeFrom="paragraph">
                  <wp:posOffset>412115</wp:posOffset>
                </wp:positionV>
                <wp:extent cx="952500" cy="438150"/>
                <wp:effectExtent l="0" t="0" r="19050" b="19050"/>
                <wp:wrapNone/>
                <wp:docPr id="87" name="Rectangle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822B8D" w14:textId="77777777" w:rsidR="00860181" w:rsidRDefault="00860181" w:rsidP="00860181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n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C54D0B" id="Rectangle 87" o:spid="_x0000_s1026" style="position:absolute;margin-left:164.25pt;margin-top:32.45pt;width:75pt;height:34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" fillcolor="white [3201]" strokecolor="#70ad47 [3209]" strokeweight="1pt">
                <v:textbox>
                  <w:txbxContent>
                    <w:p w14:paraId="08822B8D" w14:textId="77777777" w:rsidR="00860181" w:rsidRDefault="00860181" w:rsidP="00860181"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n = </w:t>
                      </w:r>
                    </w:p>
                  </w:txbxContent>
                </v:textbox>
              </v:rect>
            </w:pict>
          </mc:Fallback>
        </mc:AlternateContent>
      </w:r>
      <w:r w:rsidRPr="003A5F92">
        <w:rPr>
          <w:rFonts w:ascii="Times New Roman" w:hAnsi="Times New Roman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EBD684" wp14:editId="339162F1">
                <wp:simplePos x="0" y="0"/>
                <wp:positionH relativeFrom="column">
                  <wp:posOffset>123825</wp:posOffset>
                </wp:positionH>
                <wp:positionV relativeFrom="paragraph">
                  <wp:posOffset>412115</wp:posOffset>
                </wp:positionV>
                <wp:extent cx="952500" cy="438150"/>
                <wp:effectExtent l="0" t="0" r="19050" b="19050"/>
                <wp:wrapNone/>
                <wp:docPr id="84" name="Rectangle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0A129C" w14:textId="77777777" w:rsidR="00860181" w:rsidRDefault="00860181" w:rsidP="0086018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m = n.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EBD684" id="Rectangle 84" o:spid="_x0000_s1027" style="position:absolute;margin-left:9.75pt;margin-top:32.45pt;width:75pt;height:3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" fillcolor="white [3201]" strokecolor="#70ad47 [3209]" strokeweight="1pt">
                <v:textbox>
                  <w:txbxContent>
                    <w:p w14:paraId="5B0A129C" w14:textId="77777777" w:rsidR="00860181" w:rsidRDefault="00860181" w:rsidP="00860181"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>m = n.M</w:t>
                      </w:r>
                    </w:p>
                  </w:txbxContent>
                </v:textbox>
              </v:rect>
            </w:pict>
          </mc:Fallback>
        </mc:AlternateConten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 xml:space="preserve">I. 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Chuyển đổi giữa</w:t>
      </w:r>
      <w:r w:rsidR="00A54E38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 lượng chất và 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khối lượng </w:t>
      </w:r>
      <w:r w:rsidR="00A54E38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chất như thế nào?</w:t>
      </w:r>
      <w:r w:rsidR="00F51BC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.</w:t>
      </w:r>
    </w:p>
    <w:p w14:paraId="6EDA158B" w14:textId="57EB14DE" w:rsidR="00860181" w:rsidRPr="003A5F92" w:rsidRDefault="00A54E38" w:rsidP="00860181">
      <w:pPr>
        <w:shd w:val="clear" w:color="auto" w:fill="FFFFFF"/>
        <w:spacing w:before="100" w:beforeAutospacing="1" w:after="100" w:afterAutospacing="1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B0DB27" wp14:editId="4320461B">
                <wp:simplePos x="0" y="0"/>
                <wp:positionH relativeFrom="column">
                  <wp:posOffset>1495425</wp:posOffset>
                </wp:positionH>
                <wp:positionV relativeFrom="paragraph">
                  <wp:posOffset>440055</wp:posOffset>
                </wp:positionV>
                <wp:extent cx="485775" cy="0"/>
                <wp:effectExtent l="0" t="76200" r="28575" b="114300"/>
                <wp:wrapNone/>
                <wp:docPr id="85" name="Straight Arrow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35E5CE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5" o:spid="_x0000_s1026" type="#_x0000_t32" style="position:absolute;margin-left:117.75pt;margin-top:34.65pt;width:38.2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" strokecolor="black [3200]" strokeweight=".5pt">
                <v:stroke endarrow="open" joinstyle="miter"/>
              </v:shape>
            </w:pict>
          </mc:Fallback>
        </mc:AlternateContent>
      </w:r>
      <w:r w:rsidR="00860181" w:rsidRPr="003A5F92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8D7AFC" wp14:editId="434AA2B8">
                <wp:simplePos x="0" y="0"/>
                <wp:positionH relativeFrom="column">
                  <wp:posOffset>1495425</wp:posOffset>
                </wp:positionH>
                <wp:positionV relativeFrom="paragraph">
                  <wp:posOffset>461010</wp:posOffset>
                </wp:positionV>
                <wp:extent cx="485775" cy="371475"/>
                <wp:effectExtent l="0" t="0" r="47625" b="4762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3714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454893" id="Straight Arrow Connector 86" o:spid="_x0000_s1026" type="#_x0000_t32" style="position:absolute;margin-left:117.75pt;margin-top:36.3pt;width:38.25pt;height:29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" strokecolor="black [3200]" strokeweight=".5pt">
                <v:stroke endarrow="open" joinstyle="miter"/>
              </v:shape>
            </w:pict>
          </mc:Fallback>
        </mc:AlternateConten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       </w:t>
      </w:r>
      <w:r w:rsidR="00860181"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>(g)                                                (mol )</w:t>
      </w:r>
    </w:p>
    <w:p w14:paraId="3F796A62" w14:textId="77777777" w:rsidR="00860181" w:rsidRPr="003A5F92" w:rsidRDefault="00860181" w:rsidP="00860181">
      <w:pPr>
        <w:shd w:val="clear" w:color="auto" w:fill="FFFFFF"/>
        <w:spacing w:before="100" w:beforeAutospacing="1" w:after="100" w:afterAutospacing="1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521C0C" wp14:editId="100AE981">
                <wp:simplePos x="0" y="0"/>
                <wp:positionH relativeFrom="column">
                  <wp:posOffset>2085975</wp:posOffset>
                </wp:positionH>
                <wp:positionV relativeFrom="paragraph">
                  <wp:posOffset>47625</wp:posOffset>
                </wp:positionV>
                <wp:extent cx="952500" cy="438150"/>
                <wp:effectExtent l="0" t="0" r="19050" b="19050"/>
                <wp:wrapNone/>
                <wp:docPr id="88" name="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F21D6F" w14:textId="77777777" w:rsidR="00860181" w:rsidRDefault="00860181" w:rsidP="00860181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M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521C0C" id="Rectangle 88" o:spid="_x0000_s1028" style="position:absolute;left:0;text-align:left;margin-left:164.25pt;margin-top:3.75pt;width:75pt;height:34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" fillcolor="white [3201]" strokecolor="#70ad47 [3209]" strokeweight="1pt">
                <v:textbox>
                  <w:txbxContent>
                    <w:p w14:paraId="30F21D6F" w14:textId="77777777" w:rsidR="00860181" w:rsidRDefault="00860181" w:rsidP="00860181"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M = </w:t>
                      </w:r>
                    </w:p>
                  </w:txbxContent>
                </v:textbox>
              </v:rect>
            </w:pict>
          </mc:Fallback>
        </mc:AlternateConten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</w:p>
    <w:p w14:paraId="2FF3193B" w14:textId="77777777" w:rsidR="00860181" w:rsidRPr="003A5F92" w:rsidRDefault="00860181" w:rsidP="00860181">
      <w:pPr>
        <w:shd w:val="clear" w:color="auto" w:fill="FFFFFF"/>
        <w:spacing w:line="276" w:lineRule="auto"/>
        <w:ind w:left="90" w:hanging="90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                                                             </w:t>
      </w:r>
      <w:r w:rsidRPr="003A5F92">
        <w:rPr>
          <w:rFonts w:ascii="Times New Roman" w:hAnsi="Times New Roman"/>
          <w:b/>
          <w:color w:val="000000"/>
          <w:sz w:val="28"/>
          <w:szCs w:val="28"/>
          <w:lang w:eastAsia="vi-VN"/>
        </w:rPr>
        <w:t>(g/mol)</w:t>
      </w:r>
    </w:p>
    <w:p w14:paraId="1C1BA7EE" w14:textId="0A999A09" w:rsidR="00860181" w:rsidRPr="003A5F92" w:rsidRDefault="00A54E38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172A95" wp14:editId="5D62F358">
                <wp:simplePos x="0" y="0"/>
                <wp:positionH relativeFrom="column">
                  <wp:posOffset>739140</wp:posOffset>
                </wp:positionH>
                <wp:positionV relativeFrom="paragraph">
                  <wp:posOffset>86360</wp:posOffset>
                </wp:positionV>
                <wp:extent cx="45720" cy="563880"/>
                <wp:effectExtent l="19050" t="0" r="11430" b="26670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56388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388804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" o:spid="_x0000_s1026" type="#_x0000_t87" style="position:absolute;margin-left:58.2pt;margin-top:6.8pt;width:3.6pt;height:44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" adj="146" strokecolor="#4472c4 [3204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Trong đó: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>m là khối lượng chất (g)</w:t>
      </w:r>
    </w:p>
    <w:p w14:paraId="6C06117A" w14:textId="7E625A1F" w:rsidR="00860181" w:rsidRPr="003A5F92" w:rsidRDefault="00A54E38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n là số mol chất (mol)  </w:t>
      </w:r>
    </w:p>
    <w:p w14:paraId="3FD9621E" w14:textId="25350D1A" w:rsidR="00860181" w:rsidRPr="003A5F92" w:rsidRDefault="00A54E38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>M là khối lượng mol chất (g/mol)</w:t>
      </w:r>
    </w:p>
    <w:p w14:paraId="1195E8DA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Ví dụ: </w:t>
      </w:r>
    </w:p>
    <w:p w14:paraId="3F129F67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) Tính khối lượng của 0,25 mol C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 là: </w:t>
      </w:r>
    </w:p>
    <w:p w14:paraId="487A12B3" w14:textId="7B41B122" w:rsidR="00860181" w:rsidRPr="003A5F92" w:rsidRDefault="00FE785B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>m</w:t>
      </w:r>
      <w:r w:rsidR="00860181"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CO2 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>= …………………………………….</w:t>
      </w:r>
    </w:p>
    <w:p w14:paraId="0E2C4688" w14:textId="0B3E9A5B" w:rsidR="00860181" w:rsidRPr="003A5F92" w:rsidRDefault="00860181" w:rsidP="00860181">
      <w:pPr>
        <w:shd w:val="clear" w:color="auto" w:fill="FFFFFF"/>
        <w:spacing w:line="276" w:lineRule="auto"/>
        <w:ind w:left="6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b</w:t>
      </w:r>
      <w:r w:rsidR="00FE785B">
        <w:rPr>
          <w:rFonts w:ascii="Times New Roman" w:hAnsi="Times New Roman"/>
          <w:color w:val="000000"/>
          <w:sz w:val="28"/>
          <w:szCs w:val="28"/>
          <w:lang w:eastAsia="vi-VN"/>
        </w:rPr>
        <w:t>)</w:t>
      </w:r>
      <w:r w:rsidR="00A54E38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Tính số mol của 2 gam CaC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 xml:space="preserve">3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</w:p>
    <w:p w14:paraId="539A794A" w14:textId="1E158B97" w:rsidR="00860181" w:rsidRPr="003A5F92" w:rsidRDefault="00FE785B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>nCaCO</w:t>
      </w:r>
      <w:r w:rsidR="00860181"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3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= …………………………………</w:t>
      </w:r>
    </w:p>
    <w:p w14:paraId="682BFA53" w14:textId="3C82CC0D" w:rsidR="00860181" w:rsidRPr="00FE785B" w:rsidRDefault="00860181" w:rsidP="00FE785B">
      <w:pPr>
        <w:pStyle w:val="ListParagraph"/>
        <w:numPr>
          <w:ilvl w:val="0"/>
          <w:numId w:val="14"/>
        </w:numPr>
        <w:shd w:val="clear" w:color="auto" w:fill="FFFFFF"/>
        <w:spacing w:line="276" w:lineRule="auto"/>
        <w:rPr>
          <w:color w:val="000000"/>
          <w:sz w:val="28"/>
          <w:szCs w:val="28"/>
          <w:lang w:eastAsia="vi-VN"/>
        </w:rPr>
      </w:pPr>
      <w:r w:rsidRPr="00FE785B">
        <w:rPr>
          <w:color w:val="000000"/>
          <w:sz w:val="28"/>
          <w:szCs w:val="28"/>
          <w:lang w:eastAsia="vi-VN"/>
        </w:rPr>
        <w:t xml:space="preserve">Một kim loại có khối lượng 8,4 gam và có mol là 0,15 mol. Tìm tên kim loại: </w:t>
      </w:r>
    </w:p>
    <w:p w14:paraId="7A2F3850" w14:textId="6E439E05" w:rsidR="00860181" w:rsidRPr="003A5F92" w:rsidRDefault="00860181" w:rsidP="00860181">
      <w:pPr>
        <w:shd w:val="clear" w:color="auto" w:fill="FFFFFF"/>
        <w:spacing w:line="276" w:lineRule="auto"/>
        <w:ind w:left="6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…………………………………………………………………………………………………………</w:t>
      </w:r>
      <w:r w:rsidR="00FE785B">
        <w:rPr>
          <w:rFonts w:ascii="Times New Roman" w:hAnsi="Times New Roman"/>
          <w:color w:val="000000"/>
          <w:sz w:val="28"/>
          <w:szCs w:val="28"/>
          <w:lang w:eastAsia="vi-VN"/>
        </w:rPr>
        <w:t>……………………………………………………………………………………………………………………………………………………………………………………………</w:t>
      </w:r>
    </w:p>
    <w:p w14:paraId="00904010" w14:textId="0BCEE8EA" w:rsidR="00860181" w:rsidRDefault="00860181" w:rsidP="00860181">
      <w:pPr>
        <w:shd w:val="clear" w:color="auto" w:fill="FFFFFF"/>
        <w:spacing w:line="276" w:lineRule="auto"/>
        <w:ind w:left="90" w:hanging="90"/>
        <w:outlineLvl w:val="2"/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</w:pP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>II.</w:t>
      </w:r>
      <w:r w:rsidR="00FE785B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Chuyển đổi giữa </w:t>
      </w:r>
      <w:r w:rsidR="00FA6F9A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lượng chất và 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thể tích chất khí</w:t>
      </w:r>
      <w:r w:rsidR="00FA6F9A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 như thế nào?</w:t>
      </w:r>
    </w:p>
    <w:p w14:paraId="3DD75AA9" w14:textId="77777777" w:rsidR="00FE785B" w:rsidRPr="003A5F92" w:rsidRDefault="00FE785B" w:rsidP="00860181">
      <w:pPr>
        <w:shd w:val="clear" w:color="auto" w:fill="FFFFFF"/>
        <w:spacing w:line="276" w:lineRule="auto"/>
        <w:ind w:left="90" w:hanging="90"/>
        <w:outlineLvl w:val="2"/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</w:pPr>
    </w:p>
    <w:p w14:paraId="38F667FA" w14:textId="4B7DAF46" w:rsidR="00860181" w:rsidRPr="003A5F92" w:rsidRDefault="00FE785B" w:rsidP="00860181">
      <w:pPr>
        <w:shd w:val="clear" w:color="auto" w:fill="FFFFFF"/>
        <w:spacing w:before="100" w:beforeAutospacing="1" w:after="100" w:afterAutospacing="1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A34A1F" wp14:editId="368CD2E9">
                <wp:simplePos x="0" y="0"/>
                <wp:positionH relativeFrom="column">
                  <wp:posOffset>53340</wp:posOffset>
                </wp:positionH>
                <wp:positionV relativeFrom="paragraph">
                  <wp:posOffset>10160</wp:posOffset>
                </wp:positionV>
                <wp:extent cx="1120140" cy="438150"/>
                <wp:effectExtent l="0" t="0" r="22860" b="19050"/>
                <wp:wrapNone/>
                <wp:docPr id="98" name="Rectangl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014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DFF32D" w14:textId="729FA978" w:rsidR="00860181" w:rsidRDefault="00860181" w:rsidP="00860181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V = n.24</w:t>
                            </w:r>
                            <w:r w:rsidR="00FE785B"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,7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FA34A1F" id="Rectangle 98" o:spid="_x0000_s1029" style="position:absolute;left:0;text-align:left;margin-left:4.2pt;margin-top:.8pt;width:88.2pt;height:34.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" fillcolor="white [3201]" strokecolor="#70ad47 [3209]" strokeweight="1pt">
                <v:textbox>
                  <w:txbxContent>
                    <w:p w14:paraId="0BDFF32D" w14:textId="729FA978" w:rsidR="00860181" w:rsidRDefault="00860181" w:rsidP="00860181"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>V = n.24</w:t>
                      </w:r>
                      <w:r w:rsidR="00FE785B"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>,79</w:t>
                      </w:r>
                    </w:p>
                  </w:txbxContent>
                </v:textbox>
              </v:rect>
            </w:pict>
          </mc:Fallback>
        </mc:AlternateContent>
      </w:r>
      <w:r w:rsidR="00860181" w:rsidRPr="003A5F92">
        <w:rPr>
          <w:rFonts w:ascii="Times New Roman" w:hAnsi="Times New Roman"/>
          <w:b/>
          <w:b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DACB7FB" wp14:editId="361AE1EA">
                <wp:simplePos x="0" y="0"/>
                <wp:positionH relativeFrom="column">
                  <wp:posOffset>1905000</wp:posOffset>
                </wp:positionH>
                <wp:positionV relativeFrom="paragraph">
                  <wp:posOffset>10795</wp:posOffset>
                </wp:positionV>
                <wp:extent cx="952500" cy="438150"/>
                <wp:effectExtent l="0" t="0" r="19050" b="19050"/>
                <wp:wrapNone/>
                <wp:docPr id="89" name="Rectangle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B03992" w14:textId="77777777" w:rsidR="00860181" w:rsidRDefault="00860181" w:rsidP="00860181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n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ACB7FB" id="Rectangle 89" o:spid="_x0000_s1030" style="position:absolute;left:0;text-align:left;margin-left:150pt;margin-top:.85pt;width:75pt;height:3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" fillcolor="white [3201]" strokecolor="#70ad47 [3209]" strokeweight="1pt">
                <v:textbox>
                  <w:txbxContent>
                    <w:p w14:paraId="24B03992" w14:textId="77777777" w:rsidR="00860181" w:rsidRDefault="00860181" w:rsidP="00860181"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n = </w:t>
                      </w:r>
                    </w:p>
                  </w:txbxContent>
                </v:textbox>
              </v:rect>
            </w:pict>
          </mc:Fallback>
        </mc:AlternateContent>
      </w:r>
      <w:r w:rsidR="00860181" w:rsidRPr="003A5F92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0599DA8" wp14:editId="06566995">
                <wp:simplePos x="0" y="0"/>
                <wp:positionH relativeFrom="column">
                  <wp:posOffset>1371600</wp:posOffset>
                </wp:positionH>
                <wp:positionV relativeFrom="paragraph">
                  <wp:posOffset>285750</wp:posOffset>
                </wp:positionV>
                <wp:extent cx="485775" cy="0"/>
                <wp:effectExtent l="0" t="76200" r="28575" b="114300"/>
                <wp:wrapNone/>
                <wp:docPr id="118" name="Straight Arrow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E28B36" id="Straight Arrow Connector 118" o:spid="_x0000_s1026" type="#_x0000_t32" style="position:absolute;margin-left:108pt;margin-top:22.5pt;width:38.2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" strokecolor="black [3200]" strokeweight=".5pt">
                <v:stroke endarrow="open" joinstyle="miter"/>
              </v:shape>
            </w:pict>
          </mc:Fallback>
        </mc:AlternateConten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       </w:t>
      </w:r>
      <w:r w:rsidR="00860181"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>(l)                                          (mol )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                                           </w:t>
      </w:r>
    </w:p>
    <w:p w14:paraId="5FFFA435" w14:textId="3E9A131C" w:rsidR="00860181" w:rsidRPr="003A5F92" w:rsidRDefault="00FE785B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7DBE274" wp14:editId="2AB1FC9A">
                <wp:simplePos x="0" y="0"/>
                <wp:positionH relativeFrom="column">
                  <wp:posOffset>735330</wp:posOffset>
                </wp:positionH>
                <wp:positionV relativeFrom="paragraph">
                  <wp:posOffset>67310</wp:posOffset>
                </wp:positionV>
                <wp:extent cx="45720" cy="320040"/>
                <wp:effectExtent l="19050" t="0" r="11430" b="22860"/>
                <wp:wrapNone/>
                <wp:docPr id="2" name="Left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3200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3F0A02" id="Left Brace 2" o:spid="_x0000_s1026" type="#_x0000_t87" style="position:absolute;margin-left:57.9pt;margin-top:5.3pt;width:3.6pt;height:25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" adj="257" strokecolor="#4472c4 [3204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  <w:color w:val="000000"/>
          <w:sz w:val="28"/>
          <w:szCs w:val="28"/>
          <w:lang w:eastAsia="vi-VN"/>
        </w:rPr>
        <w:t>Trong đó:</w:t>
      </w: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V là thể tích chất khí (lít) ở đkc </w:t>
      </w:r>
    </w:p>
    <w:p w14:paraId="6D4B6802" w14:textId="765F58F0" w:rsidR="00860181" w:rsidRPr="003A5F92" w:rsidRDefault="00FE785B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</w:t>
      </w:r>
      <w:r w:rsidR="00860181"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n là số mol chất (mol   </w:t>
      </w:r>
    </w:p>
    <w:p w14:paraId="00E1FE01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Ví dụ: </w:t>
      </w:r>
    </w:p>
    <w:p w14:paraId="78DA27C7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) Tính thể tích của 0,25 mol 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 là: </w:t>
      </w:r>
    </w:p>
    <w:p w14:paraId="6434FF11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V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CO2 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= …………………………………….</w:t>
      </w:r>
    </w:p>
    <w:p w14:paraId="602A2BA1" w14:textId="6EC76D50" w:rsidR="00860181" w:rsidRPr="003A5F92" w:rsidRDefault="00860181" w:rsidP="00860181">
      <w:pPr>
        <w:shd w:val="clear" w:color="auto" w:fill="FFFFFF"/>
        <w:spacing w:line="276" w:lineRule="auto"/>
        <w:ind w:left="6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b)</w:t>
      </w:r>
      <w:r w:rsidR="00FE785B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Tính số mol của </w:t>
      </w:r>
      <w:r w:rsidR="00F84D9F">
        <w:rPr>
          <w:rFonts w:ascii="Times New Roman" w:hAnsi="Times New Roman"/>
          <w:color w:val="000000"/>
          <w:sz w:val="28"/>
          <w:szCs w:val="28"/>
          <w:lang w:eastAsia="vi-VN"/>
        </w:rPr>
        <w:t>9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,9</w:t>
      </w:r>
      <w:r w:rsidR="00F84D9F">
        <w:rPr>
          <w:rFonts w:ascii="Times New Roman" w:hAnsi="Times New Roman"/>
          <w:color w:val="000000"/>
          <w:sz w:val="28"/>
          <w:szCs w:val="28"/>
          <w:lang w:eastAsia="vi-VN"/>
        </w:rPr>
        <w:t>1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6 lít C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  <w:r w:rsidR="00FE785B">
        <w:rPr>
          <w:rFonts w:ascii="Times New Roman" w:hAnsi="Times New Roman"/>
          <w:color w:val="000000"/>
          <w:sz w:val="28"/>
          <w:szCs w:val="28"/>
          <w:lang w:eastAsia="vi-VN"/>
        </w:rPr>
        <w:t>(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đkc) 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</w:p>
    <w:p w14:paraId="4CD8B460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nC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= …………………………………</w:t>
      </w:r>
    </w:p>
    <w:p w14:paraId="308CAE81" w14:textId="5F33CA05" w:rsidR="00860181" w:rsidRPr="003A5F92" w:rsidRDefault="00FA6F9A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vi-VN"/>
        </w:rPr>
        <w:t>* Mối quan hệ giữa m, V và n:</w:t>
      </w:r>
    </w:p>
    <w:p w14:paraId="050AF372" w14:textId="6BED9D02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-Muốn chuyển đổi khối lượng và thể tích, ta phải làm thêm một bước trung gian là tính số mol. </w:t>
      </w:r>
    </w:p>
    <w:p w14:paraId="62F29D82" w14:textId="77777777" w:rsidR="00FA6F9A" w:rsidRDefault="00FA6F9A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1029FC7D" w14:textId="04845909" w:rsidR="00860181" w:rsidRPr="003A5F92" w:rsidRDefault="00FA6F9A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ABA796" wp14:editId="490C1045">
                <wp:simplePos x="0" y="0"/>
                <wp:positionH relativeFrom="column">
                  <wp:posOffset>1407795</wp:posOffset>
                </wp:positionH>
                <wp:positionV relativeFrom="paragraph">
                  <wp:posOffset>70485</wp:posOffset>
                </wp:positionV>
                <wp:extent cx="923925" cy="381000"/>
                <wp:effectExtent l="0" t="0" r="28575" b="19050"/>
                <wp:wrapNone/>
                <wp:docPr id="125" name="Rectangle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6B3AE6" id="Rectangle 125" o:spid="_x0000_s1026" style="position:absolute;margin-left:110.85pt;margin-top:5.55pt;width:72.75pt;height:30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" fillcolor="white [3201]" strokecolor="#70ad47 [3209]" strokeweight="1pt"/>
            </w:pict>
          </mc:Fallback>
        </mc:AlternateContent>
      </w:r>
      <w:r w:rsidR="00FE785B"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63C3BAC" wp14:editId="7FF4E8E1">
                <wp:simplePos x="0" y="0"/>
                <wp:positionH relativeFrom="column">
                  <wp:posOffset>3790950</wp:posOffset>
                </wp:positionH>
                <wp:positionV relativeFrom="paragraph">
                  <wp:posOffset>67310</wp:posOffset>
                </wp:positionV>
                <wp:extent cx="923925" cy="381000"/>
                <wp:effectExtent l="0" t="0" r="28575" b="19050"/>
                <wp:wrapNone/>
                <wp:docPr id="126" name="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933CE9" id="Rectangle 126" o:spid="_x0000_s1026" style="position:absolute;margin-left:298.5pt;margin-top:5.3pt;width:72.75pt;height:30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" fillcolor="white [3201]" strokecolor="#70ad47 [3209]" strokeweight="1pt"/>
            </w:pict>
          </mc:Fallback>
        </mc:AlternateContent>
      </w:r>
    </w:p>
    <w:p w14:paraId="35C7F0FF" w14:textId="239ACBAC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52753935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8B30B0C" wp14:editId="27BB8B46">
                <wp:simplePos x="0" y="0"/>
                <wp:positionH relativeFrom="column">
                  <wp:posOffset>4800600</wp:posOffset>
                </wp:positionH>
                <wp:positionV relativeFrom="paragraph">
                  <wp:posOffset>9525</wp:posOffset>
                </wp:positionV>
                <wp:extent cx="1285875" cy="571500"/>
                <wp:effectExtent l="0" t="0" r="28575" b="19050"/>
                <wp:wrapNone/>
                <wp:docPr id="122" name="Rectangle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5875" cy="571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A40F4F" w14:textId="77777777" w:rsidR="00860181" w:rsidRPr="00BF5901" w:rsidRDefault="00860181" w:rsidP="00860181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Th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ể tích chất khí ở đktc V lí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B30B0C" id="Rectangle 122" o:spid="_x0000_s1031" style="position:absolute;margin-left:378pt;margin-top:.75pt;width:101.25pt;height: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" fillcolor="white [3201]" strokecolor="#70ad47 [3209]" strokeweight="1pt">
                <v:textbox>
                  <w:txbxContent>
                    <w:p w14:paraId="49A40F4F" w14:textId="77777777" w:rsidR="00860181" w:rsidRPr="00BF5901" w:rsidRDefault="00860181" w:rsidP="00860181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t>Th</w:t>
                      </w:r>
                      <w:r>
                        <w:rPr>
                          <w:rFonts w:ascii="Times New Roman" w:hAnsi="Times New Roman"/>
                        </w:rPr>
                        <w:t>ể tích chất khí ở đktc V lít</w:t>
                      </w:r>
                    </w:p>
                  </w:txbxContent>
                </v:textbox>
              </v:rect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DAD3F2" wp14:editId="4601CABF">
                <wp:simplePos x="0" y="0"/>
                <wp:positionH relativeFrom="column">
                  <wp:posOffset>2419350</wp:posOffset>
                </wp:positionH>
                <wp:positionV relativeFrom="paragraph">
                  <wp:posOffset>9525</wp:posOffset>
                </wp:positionV>
                <wp:extent cx="1285875" cy="571500"/>
                <wp:effectExtent l="0" t="0" r="28575" b="19050"/>
                <wp:wrapNone/>
                <wp:docPr id="121" name="Rectangle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5875" cy="571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E5C4C6" w14:textId="37FB5732" w:rsidR="00860181" w:rsidRPr="00BF5901" w:rsidRDefault="00860181" w:rsidP="00860181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S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ố mol n (mol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DAD3F2" id="Rectangle 121" o:spid="_x0000_s1032" style="position:absolute;margin-left:190.5pt;margin-top:.75pt;width:101.25pt;height: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" fillcolor="white [3201]" strokecolor="#70ad47 [3209]" strokeweight="1pt">
                <v:textbox>
                  <w:txbxContent>
                    <w:p w14:paraId="3DE5C4C6" w14:textId="37FB5732" w:rsidR="00860181" w:rsidRPr="00BF5901" w:rsidRDefault="00860181" w:rsidP="00860181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t>S</w:t>
                      </w:r>
                      <w:r>
                        <w:rPr>
                          <w:rFonts w:ascii="Times New Roman" w:hAnsi="Times New Roman"/>
                        </w:rPr>
                        <w:t>ố mol n (mol)</w:t>
                      </w:r>
                    </w:p>
                  </w:txbxContent>
                </v:textbox>
              </v:rect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CBE770" wp14:editId="227A9CAA">
                <wp:simplePos x="0" y="0"/>
                <wp:positionH relativeFrom="column">
                  <wp:posOffset>28574</wp:posOffset>
                </wp:positionH>
                <wp:positionV relativeFrom="paragraph">
                  <wp:posOffset>9525</wp:posOffset>
                </wp:positionV>
                <wp:extent cx="1343025" cy="571500"/>
                <wp:effectExtent l="0" t="0" r="28575" b="19050"/>
                <wp:wrapNone/>
                <wp:docPr id="120" name="Rectangle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43025" cy="571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19E766" w14:textId="77777777" w:rsidR="00860181" w:rsidRPr="00BF5901" w:rsidRDefault="00860181" w:rsidP="00860181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t>Kh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ối lượng chất m ga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CBE770" id="Rectangle 120" o:spid="_x0000_s1033" style="position:absolute;margin-left:2.25pt;margin-top:.75pt;width:105.75pt;height: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" fillcolor="white [3201]" strokecolor="#70ad47 [3209]" strokeweight="1pt">
                <v:textbox>
                  <w:txbxContent>
                    <w:p w14:paraId="3E19E766" w14:textId="77777777" w:rsidR="00860181" w:rsidRPr="00BF5901" w:rsidRDefault="00860181" w:rsidP="00860181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t>Kh</w:t>
                      </w:r>
                      <w:r>
                        <w:rPr>
                          <w:rFonts w:ascii="Times New Roman" w:hAnsi="Times New Roman"/>
                        </w:rPr>
                        <w:t xml:space="preserve">ối lượng chất m gam </w:t>
                      </w:r>
                    </w:p>
                  </w:txbxContent>
                </v:textbox>
              </v:rect>
            </w:pict>
          </mc:Fallback>
        </mc:AlternateContent>
      </w:r>
    </w:p>
    <w:p w14:paraId="76208689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4D8EB97" wp14:editId="20D2E4C9">
                <wp:simplePos x="0" y="0"/>
                <wp:positionH relativeFrom="column">
                  <wp:posOffset>1371601</wp:posOffset>
                </wp:positionH>
                <wp:positionV relativeFrom="paragraph">
                  <wp:posOffset>168275</wp:posOffset>
                </wp:positionV>
                <wp:extent cx="1047749" cy="0"/>
                <wp:effectExtent l="38100" t="76200" r="0" b="114300"/>
                <wp:wrapNone/>
                <wp:docPr id="162" name="Straight Arrow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7749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FE1A53C" id="Straight Arrow Connector 162" o:spid="_x0000_s1026" type="#_x0000_t32" style="position:absolute;margin-left:108pt;margin-top:13.25pt;width:82.5pt;height:0;flip:x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" strokecolor="black [3200]" strokeweight=".5pt">
                <v:stroke endarrow="open" joinstyle="miter"/>
              </v:shape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59FC032" wp14:editId="6C9D1B73">
                <wp:simplePos x="0" y="0"/>
                <wp:positionH relativeFrom="column">
                  <wp:posOffset>3705225</wp:posOffset>
                </wp:positionH>
                <wp:positionV relativeFrom="paragraph">
                  <wp:posOffset>168275</wp:posOffset>
                </wp:positionV>
                <wp:extent cx="1095375" cy="0"/>
                <wp:effectExtent l="38100" t="76200" r="0" b="114300"/>
                <wp:wrapNone/>
                <wp:docPr id="161" name="Straight Arrow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953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0E3EEF" id="Straight Arrow Connector 161" o:spid="_x0000_s1026" type="#_x0000_t32" style="position:absolute;margin-left:291.75pt;margin-top:13.25pt;width:86.25pt;height:0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" strokecolor="black [3200]" strokeweight=".5pt">
                <v:stroke endarrow="open" joinstyle="miter"/>
              </v:shape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232EA16" wp14:editId="564B29A1">
                <wp:simplePos x="0" y="0"/>
                <wp:positionH relativeFrom="column">
                  <wp:posOffset>3752850</wp:posOffset>
                </wp:positionH>
                <wp:positionV relativeFrom="paragraph">
                  <wp:posOffset>36195</wp:posOffset>
                </wp:positionV>
                <wp:extent cx="1047750" cy="0"/>
                <wp:effectExtent l="0" t="76200" r="19050" b="114300"/>
                <wp:wrapNone/>
                <wp:docPr id="124" name="Straight Arrow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3F08B7" id="Straight Arrow Connector 124" o:spid="_x0000_s1026" type="#_x0000_t32" style="position:absolute;margin-left:295.5pt;margin-top:2.85pt;width:82.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" strokecolor="black [3200]" strokeweight=".5pt">
                <v:stroke endarrow="open" joinstyle="miter"/>
              </v:shape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C88E4F3" wp14:editId="4AC4017D">
                <wp:simplePos x="0" y="0"/>
                <wp:positionH relativeFrom="column">
                  <wp:posOffset>1371600</wp:posOffset>
                </wp:positionH>
                <wp:positionV relativeFrom="paragraph">
                  <wp:posOffset>36195</wp:posOffset>
                </wp:positionV>
                <wp:extent cx="1047750" cy="0"/>
                <wp:effectExtent l="0" t="76200" r="19050" b="114300"/>
                <wp:wrapNone/>
                <wp:docPr id="123" name="Straight Arrow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A9DE9A" id="Straight Arrow Connector 123" o:spid="_x0000_s1026" type="#_x0000_t32" style="position:absolute;margin-left:108pt;margin-top:2.85pt;width:82.5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" strokecolor="black [3200]" strokeweight=".5pt">
                <v:stroke endarrow="open" joinstyle="miter"/>
              </v:shape>
            </w:pict>
          </mc:Fallback>
        </mc:AlternateContent>
      </w:r>
    </w:p>
    <w:p w14:paraId="58D61F44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79EFA0" wp14:editId="4CEAB773">
                <wp:simplePos x="0" y="0"/>
                <wp:positionH relativeFrom="column">
                  <wp:posOffset>1438275</wp:posOffset>
                </wp:positionH>
                <wp:positionV relativeFrom="paragraph">
                  <wp:posOffset>119380</wp:posOffset>
                </wp:positionV>
                <wp:extent cx="923925" cy="381000"/>
                <wp:effectExtent l="0" t="0" r="28575" b="19050"/>
                <wp:wrapNone/>
                <wp:docPr id="128" name="Rectangle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7140FE" id="Rectangle 128" o:spid="_x0000_s1026" style="position:absolute;margin-left:113.25pt;margin-top:9.4pt;width:72.75pt;height:30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" fillcolor="white [3201]" strokecolor="#70ad47 [3209]" strokeweight="1pt"/>
            </w:pict>
          </mc:Fallback>
        </mc:AlternateContent>
      </w:r>
      <w:r w:rsidRPr="003A5F92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38C86F3" wp14:editId="2121FFC1">
                <wp:simplePos x="0" y="0"/>
                <wp:positionH relativeFrom="column">
                  <wp:posOffset>3790950</wp:posOffset>
                </wp:positionH>
                <wp:positionV relativeFrom="paragraph">
                  <wp:posOffset>119380</wp:posOffset>
                </wp:positionV>
                <wp:extent cx="923925" cy="381000"/>
                <wp:effectExtent l="0" t="0" r="28575" b="19050"/>
                <wp:wrapNone/>
                <wp:docPr id="127" name="Rectangle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381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13A973" id="Rectangle 127" o:spid="_x0000_s1026" style="position:absolute;margin-left:298.5pt;margin-top:9.4pt;width:72.75pt;height:3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" fillcolor="white [3201]" strokecolor="#70ad47 [3209]" strokeweight="1pt"/>
            </w:pict>
          </mc:Fallback>
        </mc:AlternateContent>
      </w:r>
    </w:p>
    <w:p w14:paraId="297A6A51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584D6D81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2D6EE407" w14:textId="77777777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2D662EC3" w14:textId="4D008962" w:rsidR="00860181" w:rsidRPr="003A5F92" w:rsidRDefault="00860181" w:rsidP="00860181">
      <w:pPr>
        <w:shd w:val="clear" w:color="auto" w:fill="FFFFFF"/>
        <w:spacing w:line="276" w:lineRule="auto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color w:val="000000"/>
          <w:sz w:val="28"/>
          <w:szCs w:val="28"/>
          <w:lang w:eastAsia="vi-VN"/>
        </w:rPr>
        <w:t>B</w:t>
      </w:r>
      <w:r w:rsidR="00F84D9F">
        <w:rPr>
          <w:rFonts w:ascii="Times New Roman" w:hAnsi="Times New Roman"/>
          <w:b/>
          <w:color w:val="000000"/>
          <w:sz w:val="28"/>
          <w:szCs w:val="28"/>
          <w:lang w:eastAsia="vi-VN"/>
        </w:rPr>
        <w:t>ÀI TẬP ÁP DỤNG</w:t>
      </w:r>
      <w:r w:rsidRPr="003A5F92">
        <w:rPr>
          <w:rFonts w:ascii="Times New Roman" w:hAnsi="Times New Roman"/>
          <w:b/>
          <w:color w:val="000000"/>
          <w:sz w:val="28"/>
          <w:szCs w:val="28"/>
          <w:lang w:eastAsia="vi-VN"/>
        </w:rPr>
        <w:t xml:space="preserve">: </w:t>
      </w:r>
    </w:p>
    <w:p w14:paraId="441CC622" w14:textId="3E2B6A19" w:rsidR="00860181" w:rsidRPr="003A5F92" w:rsidRDefault="00860181" w:rsidP="00860181">
      <w:pPr>
        <w:pStyle w:val="ListParagraph"/>
        <w:numPr>
          <w:ilvl w:val="0"/>
          <w:numId w:val="22"/>
        </w:numPr>
        <w:shd w:val="clear" w:color="auto" w:fill="FFFFFF"/>
        <w:spacing w:line="276" w:lineRule="auto"/>
        <w:rPr>
          <w:color w:val="000000"/>
          <w:sz w:val="28"/>
          <w:szCs w:val="28"/>
          <w:lang w:eastAsia="vi-VN"/>
        </w:rPr>
      </w:pPr>
      <w:r w:rsidRPr="003A5F92">
        <w:rPr>
          <w:color w:val="000000"/>
          <w:sz w:val="28"/>
          <w:szCs w:val="28"/>
          <w:lang w:eastAsia="vi-VN"/>
        </w:rPr>
        <w:t>Tính thể tích của 6,8 gam khí H</w:t>
      </w:r>
      <w:r w:rsidRPr="003A5F92">
        <w:rPr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color w:val="000000"/>
          <w:sz w:val="28"/>
          <w:szCs w:val="28"/>
          <w:lang w:eastAsia="vi-VN"/>
        </w:rPr>
        <w:t>S (đkc).</w:t>
      </w:r>
    </w:p>
    <w:p w14:paraId="1EE9D148" w14:textId="77777777" w:rsidR="00860181" w:rsidRPr="003A5F92" w:rsidRDefault="00860181" w:rsidP="00860181">
      <w:pPr>
        <w:shd w:val="clear" w:color="auto" w:fill="FFFFFF"/>
        <w:tabs>
          <w:tab w:val="right" w:leader="dot" w:pos="10080"/>
        </w:tabs>
        <w:spacing w:line="360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</w:p>
    <w:p w14:paraId="0B0E8336" w14:textId="47EBDA88" w:rsidR="00860181" w:rsidRPr="003A5F92" w:rsidRDefault="00860181" w:rsidP="00860181">
      <w:pPr>
        <w:pStyle w:val="ListParagraph"/>
        <w:numPr>
          <w:ilvl w:val="0"/>
          <w:numId w:val="22"/>
        </w:numPr>
        <w:shd w:val="clear" w:color="auto" w:fill="FFFFFF"/>
        <w:tabs>
          <w:tab w:val="right" w:leader="dot" w:pos="10080"/>
        </w:tabs>
        <w:spacing w:line="276" w:lineRule="auto"/>
        <w:rPr>
          <w:color w:val="000000"/>
          <w:sz w:val="28"/>
          <w:szCs w:val="28"/>
          <w:lang w:eastAsia="vi-VN"/>
        </w:rPr>
      </w:pPr>
      <w:r w:rsidRPr="003A5F92">
        <w:rPr>
          <w:color w:val="000000"/>
          <w:sz w:val="28"/>
          <w:szCs w:val="28"/>
          <w:lang w:eastAsia="vi-VN"/>
        </w:rPr>
        <w:t>Tính khối lượng của 6</w:t>
      </w:r>
      <w:r w:rsidR="00F84D9F">
        <w:rPr>
          <w:color w:val="000000"/>
          <w:sz w:val="28"/>
          <w:szCs w:val="28"/>
          <w:lang w:eastAsia="vi-VN"/>
        </w:rPr>
        <w:t>,1975</w:t>
      </w:r>
      <w:r w:rsidRPr="003A5F92">
        <w:rPr>
          <w:color w:val="000000"/>
          <w:sz w:val="28"/>
          <w:szCs w:val="28"/>
          <w:lang w:eastAsia="vi-VN"/>
        </w:rPr>
        <w:t xml:space="preserve"> lít khí CO</w:t>
      </w:r>
      <w:r w:rsidRPr="003A5F92">
        <w:rPr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color w:val="000000"/>
          <w:sz w:val="28"/>
          <w:szCs w:val="28"/>
          <w:lang w:eastAsia="vi-VN"/>
        </w:rPr>
        <w:t xml:space="preserve"> (đkc) </w:t>
      </w:r>
    </w:p>
    <w:p w14:paraId="46CC701B" w14:textId="77777777" w:rsidR="00860181" w:rsidRPr="003A5F92" w:rsidRDefault="00860181" w:rsidP="00860181">
      <w:pPr>
        <w:shd w:val="clear" w:color="auto" w:fill="FFFFFF"/>
        <w:tabs>
          <w:tab w:val="right" w:leader="dot" w:pos="10080"/>
        </w:tabs>
        <w:spacing w:line="360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</w:p>
    <w:p w14:paraId="3E3752AE" w14:textId="77777777" w:rsidR="00F51BC0" w:rsidRDefault="00F51BC0" w:rsidP="00F51BC0">
      <w:pPr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*PHẦN GHI BÀI</w:t>
      </w:r>
    </w:p>
    <w:p w14:paraId="6B6BA1FE" w14:textId="77777777" w:rsidR="00F51BC0" w:rsidRPr="00986615" w:rsidRDefault="00F51BC0" w:rsidP="00F51BC0">
      <w:pPr>
        <w:rPr>
          <w:rFonts w:ascii="Times New Roman" w:hAnsi="Times New Roman"/>
          <w:color w:val="FF0000"/>
          <w:sz w:val="28"/>
          <w:szCs w:val="28"/>
        </w:rPr>
      </w:pPr>
      <w:r w:rsidRPr="00986615">
        <w:rPr>
          <w:rFonts w:ascii="Times New Roman" w:hAnsi="Times New Roman"/>
          <w:b/>
          <w:bCs/>
          <w:color w:val="FF0000"/>
          <w:sz w:val="28"/>
          <w:szCs w:val="28"/>
        </w:rPr>
        <w:t>Học sinh ghi chép lại các câu hỏi thắc mắc, các trở ngại của học sinh khi thực hiện các nhiệm vụ học tập:</w:t>
      </w:r>
    </w:p>
    <w:p w14:paraId="1B3283BD" w14:textId="77777777" w:rsidR="00F51BC0" w:rsidRDefault="00F51BC0" w:rsidP="00F51BC0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Lớp:</w:t>
      </w:r>
      <w:r>
        <w:rPr>
          <w:rFonts w:ascii="Times New Roman" w:hAnsi="Times New Roman"/>
          <w:sz w:val="28"/>
          <w:szCs w:val="28"/>
        </w:rPr>
        <w:t xml:space="preserve"> </w:t>
      </w:r>
      <w:r w:rsidRPr="00986615">
        <w:rPr>
          <w:rFonts w:ascii="Times New Roman" w:hAnsi="Times New Roman"/>
          <w:sz w:val="28"/>
          <w:szCs w:val="28"/>
        </w:rPr>
        <w:t>………………………</w:t>
      </w:r>
    </w:p>
    <w:p w14:paraId="7BF4A3E0" w14:textId="77777777" w:rsidR="00F51BC0" w:rsidRDefault="00F51BC0" w:rsidP="00F51BC0">
      <w:pPr>
        <w:rPr>
          <w:rFonts w:ascii="Times New Roman" w:hAnsi="Times New Roman"/>
          <w:sz w:val="28"/>
          <w:szCs w:val="28"/>
        </w:rPr>
      </w:pPr>
      <w:r w:rsidRPr="00986615">
        <w:rPr>
          <w:rFonts w:ascii="Times New Roman" w:hAnsi="Times New Roman"/>
          <w:sz w:val="28"/>
          <w:szCs w:val="28"/>
        </w:rPr>
        <w:t>Họ tên học sinh: ………………</w:t>
      </w:r>
    </w:p>
    <w:p w14:paraId="733FCDBF" w14:textId="77777777" w:rsidR="00F51BC0" w:rsidRPr="005349D1" w:rsidRDefault="00F51BC0" w:rsidP="00F51BC0">
      <w:pPr>
        <w:rPr>
          <w:rFonts w:ascii="Times New Roman" w:hAnsi="Times New Roman"/>
          <w:sz w:val="28"/>
          <w:szCs w:val="28"/>
        </w:rPr>
      </w:pPr>
    </w:p>
    <w:p w14:paraId="71C4FE83" w14:textId="77777777" w:rsidR="00F51BC0" w:rsidRPr="005349D1" w:rsidRDefault="00F51BC0" w:rsidP="00F51B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8100"/>
        <w:gridCol w:w="1170"/>
      </w:tblGrid>
      <w:tr w:rsidR="00F51BC0" w:rsidRPr="005349D1" w14:paraId="447018A8" w14:textId="77777777" w:rsidTr="00113EB9"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4D79C" w14:textId="77777777" w:rsidR="00F51BC0" w:rsidRPr="005349D1" w:rsidRDefault="00F51BC0" w:rsidP="00113EB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Môn họ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446E" w14:textId="77777777" w:rsidR="00F51BC0" w:rsidRPr="005349D1" w:rsidRDefault="00F51BC0" w:rsidP="00113EB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DF1BF" w14:textId="77777777" w:rsidR="00F51BC0" w:rsidRPr="005349D1" w:rsidRDefault="00F51BC0" w:rsidP="00113EB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5349D1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âu hỏi của học sinh</w:t>
            </w:r>
          </w:p>
        </w:tc>
      </w:tr>
      <w:tr w:rsidR="00F51BC0" w:rsidRPr="005349D1" w14:paraId="69F1C373" w14:textId="77777777" w:rsidTr="00113EB9">
        <w:trPr>
          <w:trHeight w:val="980"/>
        </w:trPr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ED0EE" w14:textId="77777777" w:rsidR="00F51BC0" w:rsidRPr="005349D1" w:rsidRDefault="00F51BC0" w:rsidP="00113EB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349D1">
              <w:rPr>
                <w:rFonts w:ascii="Times New Roman" w:hAnsi="Times New Roman"/>
                <w:sz w:val="28"/>
                <w:szCs w:val="28"/>
              </w:rPr>
              <w:t>Hóa 8</w:t>
            </w:r>
          </w:p>
          <w:p w14:paraId="05520385" w14:textId="77777777" w:rsidR="00F51BC0" w:rsidRPr="005349D1" w:rsidRDefault="00F51BC0" w:rsidP="00113EB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06E66" w14:textId="3B181F90" w:rsidR="00F51BC0" w:rsidRDefault="00F51BC0" w:rsidP="00F51BC0">
            <w:pPr>
              <w:pStyle w:val="ListParagraph"/>
              <w:numPr>
                <w:ilvl w:val="0"/>
                <w:numId w:val="30"/>
              </w:numPr>
              <w:spacing w:line="276" w:lineRule="auto"/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</w:pPr>
            <w:r w:rsidRPr="003A5F92"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  <w:t>Chuyển đổi giữa</w:t>
            </w:r>
            <w:r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  <w:t xml:space="preserve"> lượng chất và </w:t>
            </w:r>
            <w:r w:rsidRPr="003A5F92"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  <w:t xml:space="preserve">khối lượng </w:t>
            </w:r>
            <w:r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  <w:t>chất như thế nào?.</w:t>
            </w:r>
          </w:p>
          <w:p w14:paraId="30362439" w14:textId="77777777" w:rsidR="00F51BC0" w:rsidRDefault="00F51BC0" w:rsidP="00F51BC0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F51BC0">
              <w:rPr>
                <w:bCs/>
                <w:i/>
                <w:iCs/>
                <w:sz w:val="28"/>
                <w:szCs w:val="28"/>
              </w:rPr>
              <w:t xml:space="preserve"> </w:t>
            </w:r>
            <w:r w:rsidRPr="00F51BC0">
              <w:rPr>
                <w:rFonts w:ascii="Times New Roman" w:hAnsi="Times New Roman"/>
                <w:bCs/>
                <w:sz w:val="28"/>
                <w:szCs w:val="28"/>
              </w:rPr>
              <w:t>*CT tính khối lượng chất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.</w:t>
            </w:r>
          </w:p>
          <w:p w14:paraId="76A167C9" w14:textId="54B2D034" w:rsidR="00F51BC0" w:rsidRPr="00F51BC0" w:rsidRDefault="005C4F86" w:rsidP="00F51BC0">
            <w:pPr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AEA2F08" wp14:editId="066D7C42">
                      <wp:simplePos x="0" y="0"/>
                      <wp:positionH relativeFrom="column">
                        <wp:posOffset>2122171</wp:posOffset>
                      </wp:positionH>
                      <wp:positionV relativeFrom="paragraph">
                        <wp:posOffset>86995</wp:posOffset>
                      </wp:positionV>
                      <wp:extent cx="45719" cy="548640"/>
                      <wp:effectExtent l="19050" t="0" r="12065" b="22860"/>
                      <wp:wrapNone/>
                      <wp:docPr id="4" name="Lef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5486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AE954FF" id="Left Brace 4" o:spid="_x0000_s1026" type="#_x0000_t87" style="position:absolute;margin-left:167.1pt;margin-top:6.85pt;width:3.6pt;height:43.2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" adj="150" strokecolor="#4472c4 [3204]" strokeweight=".5pt">
                      <v:stroke joinstyle="miter"/>
                    </v:shape>
                  </w:pict>
                </mc:Fallback>
              </mc:AlternateContent>
            </w:r>
            <w:r w:rsidR="00F51BC0"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1" locked="0" layoutInCell="1" allowOverlap="1" wp14:anchorId="6500FC4E" wp14:editId="469624CC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63195</wp:posOffset>
                      </wp:positionV>
                      <wp:extent cx="960120" cy="472440"/>
                      <wp:effectExtent l="0" t="0" r="11430" b="2286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60120" cy="47244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F7FE447" id="Rectangle 3" o:spid="_x0000_s1026" style="position:absolute;margin-left:26.1pt;margin-top:12.85pt;width:75.6pt;height:37.2pt;z-index:-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" fillcolor="white [3201]" strokecolor="#70ad47 [3209]" strokeweight="1pt"/>
                  </w:pict>
                </mc:Fallback>
              </mc:AlternateContent>
            </w:r>
            <w:r w:rsidR="00F51BC0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            .m:</w:t>
            </w:r>
            <w:r w:rsidR="00F51BC0" w:rsidRPr="003A5F9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khối lượng chất (g)</w:t>
            </w:r>
          </w:p>
          <w:p w14:paraId="777B4D3D" w14:textId="2A52635E" w:rsidR="00F51BC0" w:rsidRDefault="00F51BC0" w:rsidP="00F51BC0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</w:t>
            </w:r>
            <w:r w:rsidRPr="00F51BC0">
              <w:rPr>
                <w:rFonts w:ascii="Times New Roman" w:hAnsi="Times New Roman"/>
                <w:b/>
                <w:sz w:val="28"/>
                <w:szCs w:val="28"/>
              </w:rPr>
              <w:t>m = n. M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</w:t>
            </w:r>
            <w:r w:rsidRPr="00F51BC0">
              <w:rPr>
                <w:rFonts w:ascii="Times New Roman" w:hAnsi="Times New Roman"/>
                <w:bCs/>
                <w:sz w:val="28"/>
                <w:szCs w:val="28"/>
              </w:rPr>
              <w:t>Trong đó: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   </w:t>
            </w:r>
            <w:r w:rsidRPr="005C4F86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="005C4F86" w:rsidRPr="005C4F86"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n</w:t>
            </w:r>
            <w:r w:rsidR="005C4F86" w:rsidRPr="003A5F9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là số mol chất (mol)  </w:t>
            </w:r>
          </w:p>
          <w:p w14:paraId="3056954A" w14:textId="77777777" w:rsidR="00F51BC0" w:rsidRDefault="005C4F86" w:rsidP="00F51BC0">
            <w:pPr>
              <w:spacing w:line="276" w:lineRule="auto"/>
              <w:ind w:left="360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             .</w:t>
            </w:r>
            <w:r w:rsidRPr="003A5F9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M là khối lượng mol chất (g/mol)</w:t>
            </w:r>
          </w:p>
          <w:p w14:paraId="5EA4A504" w14:textId="19DB351D" w:rsidR="005C4F86" w:rsidRDefault="005C4F86" w:rsidP="00F51BC0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→ n =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den>
              </m:f>
            </m:oMath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mol)</w:t>
            </w:r>
          </w:p>
          <w:p w14:paraId="02C71A1D" w14:textId="77777777" w:rsidR="005C4F86" w:rsidRDefault="005C4F86" w:rsidP="00F51BC0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</w:t>
            </w:r>
          </w:p>
          <w:p w14:paraId="0A79DBD2" w14:textId="627FCDB8" w:rsidR="005C4F86" w:rsidRDefault="005C4F86" w:rsidP="00F51BC0">
            <w:pPr>
              <w:spacing w:line="27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M =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g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/mol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</w:p>
          <w:p w14:paraId="5AF0DCCD" w14:textId="7BFB0606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  <w:r w:rsidR="005C4F86">
              <w:rPr>
                <w:rFonts w:ascii="Times New Roman" w:hAnsi="Times New Roman"/>
                <w:b/>
                <w:sz w:val="28"/>
                <w:szCs w:val="28"/>
              </w:rPr>
              <w:t>Vd: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Tính khối lượng của:</w:t>
            </w:r>
          </w:p>
          <w:p w14:paraId="65538E1F" w14:textId="60DB51B8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a) 0,5 mol Al</w:t>
            </w:r>
            <w:r w:rsidR="005C4F86"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O</w:t>
            </w:r>
            <w:r w:rsidR="005C4F86"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</w:p>
          <w:p w14:paraId="51801972" w14:textId="754BA28A" w:rsidR="005C4F86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b) 0,75 mol MgO</w:t>
            </w:r>
          </w:p>
          <w:p w14:paraId="4E3A829F" w14:textId="02096540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 xml:space="preserve">              </w:t>
            </w:r>
            <w:r w:rsidR="005C4F86" w:rsidRPr="00671015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Giải </w:t>
            </w:r>
          </w:p>
          <w:p w14:paraId="35B1E0EF" w14:textId="1E489B44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a)M</w:t>
            </w:r>
            <w:r w:rsidR="005C4F86" w:rsidRPr="00713CD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Al2O3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=27.2+16.3=102(g)</w:t>
            </w:r>
          </w:p>
          <w:p w14:paraId="040EFC22" w14:textId="65BD722D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ận dụng: </w:t>
            </w:r>
            <w:r w:rsidR="005C4F86" w:rsidRPr="00671015">
              <w:rPr>
                <w:rFonts w:ascii="Times New Roman" w:hAnsi="Times New Roman"/>
                <w:position w:val="-14"/>
                <w:sz w:val="28"/>
                <w:szCs w:val="28"/>
                <w:lang w:val="nl-NL"/>
              </w:rPr>
              <w:object w:dxaOrig="840" w:dyaOrig="380" w14:anchorId="547602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9.2pt" o:ole="">
                  <v:imagedata r:id="rId5" o:title=""/>
                </v:shape>
                <o:OLEObject Type="Embed" ProgID="Equation.DSMT4" ShapeID="_x0000_i1025" DrawAspect="Content" ObjectID="_1698847403" r:id="rId6"/>
              </w:objec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n . M </w:t>
            </w:r>
          </w:p>
          <w:p w14:paraId="4DEB4685" w14:textId="77777777" w:rsidR="005C4F86" w:rsidRPr="00671015" w:rsidRDefault="005C4F86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= 0,5. 102 = 5,1 g</w:t>
            </w:r>
          </w:p>
          <w:p w14:paraId="55FD2F90" w14:textId="6BF79D4C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b) M</w:t>
            </w:r>
            <w:r w:rsidR="005C4F86"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MgO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4 + 16 = 40 g</w:t>
            </w:r>
          </w:p>
          <w:p w14:paraId="6D167995" w14:textId="4D7E6BB4" w:rsidR="005C4F86" w:rsidRPr="00671015" w:rsidRDefault="00FA6F9A" w:rsidP="005C4F86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sym w:font="Wingdings" w:char="F0E0"/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</w:t>
            </w:r>
            <w:r w:rsidR="005C4F86"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MgO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 . M </w:t>
            </w:r>
            <w:r w:rsidR="005C4F8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="005C4F86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0,75. 40 = 30 g</w:t>
            </w:r>
          </w:p>
          <w:p w14:paraId="3945BEA6" w14:textId="590B0D4B" w:rsidR="005C4F86" w:rsidRPr="00FA6F9A" w:rsidRDefault="00FA6F9A" w:rsidP="00FA6F9A">
            <w:pPr>
              <w:pStyle w:val="ListParagraph"/>
              <w:numPr>
                <w:ilvl w:val="0"/>
                <w:numId w:val="30"/>
              </w:numPr>
              <w:spacing w:line="276" w:lineRule="auto"/>
              <w:jc w:val="both"/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</w:pPr>
            <w:r w:rsidRPr="00FA6F9A">
              <w:rPr>
                <w:b/>
                <w:bCs/>
                <w:color w:val="000000"/>
                <w:sz w:val="28"/>
                <w:szCs w:val="28"/>
                <w:u w:val="single"/>
                <w:lang w:eastAsia="vi-VN"/>
              </w:rPr>
              <w:t>Chuyển đổi giữa lượng chất và thể tích chất khí như thế nào?</w:t>
            </w:r>
          </w:p>
          <w:p w14:paraId="28348C75" w14:textId="77777777" w:rsidR="001A3953" w:rsidRPr="001A3953" w:rsidRDefault="001A3953" w:rsidP="001A3953">
            <w:pPr>
              <w:pStyle w:val="ListParagraph"/>
              <w:numPr>
                <w:ilvl w:val="0"/>
                <w:numId w:val="31"/>
              </w:num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A3953">
              <w:rPr>
                <w:b/>
                <w:bCs/>
                <w:noProof/>
                <w:color w:val="000000"/>
                <w:sz w:val="26"/>
                <w:szCs w:val="26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2816" behindDoc="1" locked="0" layoutInCell="1" allowOverlap="1" wp14:anchorId="51F18961" wp14:editId="4B5514EE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331470</wp:posOffset>
                      </wp:positionV>
                      <wp:extent cx="1287780" cy="441960"/>
                      <wp:effectExtent l="0" t="0" r="26670" b="15240"/>
                      <wp:wrapTopAndBottom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87780" cy="44196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782A4D" w14:textId="271B3E16" w:rsidR="001A3953" w:rsidRDefault="001A3953" w:rsidP="001A3953"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>V = n.24,79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sz w:val="26"/>
                                      <w:szCs w:val="26"/>
                                      <w:lang w:eastAsia="vi-VN"/>
                                    </w:rPr>
                                    <w:t xml:space="preserve"> (l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1F18961" id="Rectangle 5" o:spid="_x0000_s1034" style="position:absolute;left:0;text-align:left;margin-left:23.7pt;margin-top:26.1pt;width:101.4pt;height:34.8pt;z-index:-251633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" fillcolor="white [3201]" strokecolor="#70ad47 [3209]" strokeweight="1pt">
                      <v:textbox>
                        <w:txbxContent>
                          <w:p w14:paraId="7F782A4D" w14:textId="271B3E16" w:rsidR="001A3953" w:rsidRDefault="001A3953" w:rsidP="001A3953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V = n.24,79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(l)</w:t>
                            </w:r>
                          </w:p>
                        </w:txbxContent>
                      </v:textbox>
                      <w10:wrap type="topAndBottom"/>
                    </v:rect>
                  </w:pict>
                </mc:Fallback>
              </mc:AlternateContent>
            </w:r>
            <w:r w:rsidR="00FA6F9A" w:rsidRPr="001A3953">
              <w:rPr>
                <w:sz w:val="28"/>
                <w:szCs w:val="28"/>
                <w:lang w:val="nl-NL"/>
              </w:rPr>
              <w:t>CT tính thể tích khí ở đkc</w:t>
            </w:r>
          </w:p>
          <w:p w14:paraId="651AA7AE" w14:textId="419C6752" w:rsidR="00FA6F9A" w:rsidRPr="001A3953" w:rsidRDefault="001A3953" w:rsidP="001A3953">
            <w:pPr>
              <w:pStyle w:val="ListParagraph"/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A3953"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BD11CEA" wp14:editId="7565DF4C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593090</wp:posOffset>
                      </wp:positionV>
                      <wp:extent cx="45720" cy="320040"/>
                      <wp:effectExtent l="19050" t="0" r="11430" b="22860"/>
                      <wp:wrapNone/>
                      <wp:docPr id="6" name="Left Brac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" cy="3200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983F115" id="Left Brace 6" o:spid="_x0000_s1026" type="#_x0000_t87" style="position:absolute;margin-left:94.5pt;margin-top:46.7pt;width:3.6pt;height:25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" adj="257" strokecolor="#4472c4 [3204]" strokeweight=".5pt">
                      <v:stroke joinstyle="miter"/>
                    </v:shape>
                  </w:pict>
                </mc:Fallback>
              </mc:AlternateContent>
            </w:r>
            <w:r w:rsidR="00FA6F9A" w:rsidRPr="001A3953">
              <w:rPr>
                <w:color w:val="000000"/>
                <w:sz w:val="28"/>
                <w:szCs w:val="28"/>
                <w:lang w:eastAsia="vi-VN"/>
              </w:rPr>
              <w:t xml:space="preserve">Trong đó:   V là thể tích chất khí (lít) ở đkc </w:t>
            </w:r>
          </w:p>
          <w:p w14:paraId="4A9FBB1E" w14:textId="584AD579" w:rsidR="00FA6F9A" w:rsidRPr="001A3953" w:rsidRDefault="00FA6F9A" w:rsidP="00FA6F9A">
            <w:pPr>
              <w:shd w:val="clear" w:color="auto" w:fill="FFFFFF"/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1A3953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                  </w:t>
            </w:r>
            <w:r w:rsidRPr="001A3953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          </w:t>
            </w:r>
            <w:r w:rsidRPr="001A3953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n là số mol chất (mol   </w:t>
            </w:r>
          </w:p>
          <w:p w14:paraId="1D54C7C2" w14:textId="6CDA3FDE" w:rsidR="00FA6F9A" w:rsidRPr="001A3953" w:rsidRDefault="00FA6F9A" w:rsidP="00FA6F9A">
            <w:pPr>
              <w:rPr>
                <w:rFonts w:ascii="Times New Roman" w:hAnsi="Times New Roman"/>
              </w:rPr>
            </w:pPr>
          </w:p>
          <w:p w14:paraId="0CFE92DC" w14:textId="1A10C515" w:rsidR="00FA6F9A" w:rsidRPr="001A3953" w:rsidRDefault="001A3953" w:rsidP="001A3953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A395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→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 w:rsidRPr="001A395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(mol)</w:t>
            </w:r>
          </w:p>
          <w:p w14:paraId="0B462506" w14:textId="775C5548" w:rsidR="001A3953" w:rsidRPr="00671015" w:rsidRDefault="001A3953" w:rsidP="001A3953">
            <w:p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Vd 1: </w:t>
            </w:r>
            <w:r w:rsidRPr="00671015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T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ính thể tích (ở đktc) của</w:t>
            </w:r>
          </w:p>
          <w:p w14:paraId="1D0707D0" w14:textId="77777777" w:rsidR="001A3953" w:rsidRPr="00671015" w:rsidRDefault="001A3953" w:rsidP="001A3953">
            <w:pPr>
              <w:numPr>
                <w:ilvl w:val="0"/>
                <w:numId w:val="32"/>
              </w:num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0,25mol khí Cl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31C3659E" w14:textId="2C40A9A3" w:rsidR="001A3953" w:rsidRDefault="001A3953" w:rsidP="001A3953">
            <w:pPr>
              <w:numPr>
                <w:ilvl w:val="0"/>
                <w:numId w:val="32"/>
              </w:num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0,625mol khí CO</w:t>
            </w:r>
          </w:p>
          <w:p w14:paraId="037A8058" w14:textId="07EAAF54" w:rsidR="001A3953" w:rsidRDefault="001A3953" w:rsidP="001A3953">
            <w:pPr>
              <w:tabs>
                <w:tab w:val="left" w:pos="374"/>
              </w:tabs>
              <w:spacing w:line="276" w:lineRule="auto"/>
              <w:ind w:left="72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Giải</w:t>
            </w:r>
          </w:p>
          <w:p w14:paraId="5154E5E8" w14:textId="295C6BDF" w:rsidR="007736AB" w:rsidRPr="007736AB" w:rsidRDefault="007736AB" w:rsidP="007736AB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Thể tích của khí Cl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kc.</w:t>
            </w:r>
          </w:p>
          <w:p w14:paraId="2FD253EC" w14:textId="59C2065A" w:rsidR="001A3953" w:rsidRPr="00671015" w:rsidRDefault="001A3953" w:rsidP="001A3953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a/ V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l2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 . 24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,79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32EA507D" w14:textId="1F1CC116" w:rsidR="001A3953" w:rsidRDefault="001A3953" w:rsidP="001A3953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= 0,25.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4,79 = 6,1975 l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ít</w:t>
            </w:r>
          </w:p>
          <w:p w14:paraId="2D281E58" w14:textId="1F4C70DF" w:rsidR="007736AB" w:rsidRPr="00671015" w:rsidRDefault="007736AB" w:rsidP="001A3953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hể tích của khí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CO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ở đkc.</w:t>
            </w:r>
          </w:p>
          <w:p w14:paraId="621E9763" w14:textId="77777777" w:rsidR="001A3953" w:rsidRPr="00671015" w:rsidRDefault="001A3953" w:rsidP="001A3953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b/ V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CO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n. 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4,79</w:t>
            </w:r>
          </w:p>
          <w:p w14:paraId="4AA291D9" w14:textId="0598247D" w:rsidR="001A3953" w:rsidRDefault="001A3953" w:rsidP="001A3953">
            <w:pPr>
              <w:tabs>
                <w:tab w:val="left" w:pos="374"/>
              </w:tabs>
              <w:spacing w:line="276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= 0,625.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24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,79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15,5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lít </w:t>
            </w:r>
          </w:p>
          <w:p w14:paraId="40DCB90C" w14:textId="27FD35BD" w:rsidR="007736AB" w:rsidRPr="00671015" w:rsidRDefault="001A3953" w:rsidP="007736AB">
            <w:p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Vd2:</w:t>
            </w:r>
            <w:r w:rsidR="007736AB" w:rsidRPr="00671015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 </w:t>
            </w:r>
            <w:r w:rsidR="007736AB" w:rsidRPr="00671015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T</w:t>
            </w:r>
            <w:r w:rsidR="007736AB"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ính số mol của </w:t>
            </w:r>
          </w:p>
          <w:p w14:paraId="6EB3C757" w14:textId="1BD25ABC" w:rsidR="007736AB" w:rsidRPr="00671015" w:rsidRDefault="007736AB" w:rsidP="007736AB">
            <w:pPr>
              <w:numPr>
                <w:ilvl w:val="0"/>
                <w:numId w:val="33"/>
              </w:num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09875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ít khí CH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ở đkc )</w:t>
            </w:r>
          </w:p>
          <w:p w14:paraId="01F3477A" w14:textId="6FEF972A" w:rsidR="007736AB" w:rsidRPr="00671015" w:rsidRDefault="007736AB" w:rsidP="007736AB">
            <w:pPr>
              <w:numPr>
                <w:ilvl w:val="0"/>
                <w:numId w:val="33"/>
              </w:numPr>
              <w:tabs>
                <w:tab w:val="left" w:pos="79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3,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7185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ít khí CO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ở đkc )</w:t>
            </w:r>
          </w:p>
          <w:p w14:paraId="6402ADEA" w14:textId="01B2483D" w:rsidR="007736AB" w:rsidRDefault="007736AB" w:rsidP="007736AB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Giải</w:t>
            </w:r>
          </w:p>
          <w:p w14:paraId="2F89F9CB" w14:textId="3A922C3A" w:rsidR="00CF1478" w:rsidRDefault="00CF1478" w:rsidP="007736AB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Số mol của khí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CH</w:t>
            </w:r>
            <w:r w:rsidRPr="00671015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ở đkc )</w:t>
            </w:r>
          </w:p>
          <w:p w14:paraId="3CC864ED" w14:textId="6D0382FC" w:rsidR="007736AB" w:rsidRPr="00671015" w:rsidRDefault="007736AB" w:rsidP="007736AB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/ </w:t>
            </w:r>
            <w:r w:rsidRPr="001A395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= </m:t>
              </m:r>
            </m:oMath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,0987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0,125 mol</w:t>
            </w:r>
          </w:p>
          <w:p w14:paraId="6ED4A3D9" w14:textId="4FB6848D" w:rsidR="007736AB" w:rsidRPr="00671015" w:rsidRDefault="007736AB" w:rsidP="007736AB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</w:t>
            </w:r>
            <w:r w:rsidR="00CF147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Số mol của khí </w:t>
            </w:r>
            <w:r w:rsidR="00CF1478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  <w:r w:rsidR="00CF1478">
              <w:rPr>
                <w:rFonts w:ascii="Times New Roman" w:hAnsi="Times New Roman"/>
                <w:sz w:val="28"/>
                <w:szCs w:val="28"/>
                <w:lang w:val="nl-NL"/>
              </w:rPr>
              <w:t>O</w:t>
            </w:r>
            <w:r w:rsidR="00CF147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="00CF147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 </w:t>
            </w:r>
            <w:r w:rsidR="00CF1478" w:rsidRPr="00671015">
              <w:rPr>
                <w:rFonts w:ascii="Times New Roman" w:hAnsi="Times New Roman"/>
                <w:sz w:val="28"/>
                <w:szCs w:val="28"/>
                <w:lang w:val="nl-NL"/>
              </w:rPr>
              <w:t>(ở đkc )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</w:t>
            </w:r>
          </w:p>
          <w:p w14:paraId="10656935" w14:textId="591DA397" w:rsidR="001A3953" w:rsidRPr="000F4082" w:rsidRDefault="007736AB" w:rsidP="000F4082">
            <w:pPr>
              <w:tabs>
                <w:tab w:val="left" w:pos="374"/>
              </w:tabs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/ n = </w:t>
            </w:r>
            <w:r w:rsidRPr="001A395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,718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4,79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w:r w:rsidRPr="00671015">
              <w:rPr>
                <w:rFonts w:ascii="Times New Roman" w:hAnsi="Times New Roman"/>
                <w:sz w:val="28"/>
                <w:szCs w:val="28"/>
                <w:lang w:val="nl-NL"/>
              </w:rPr>
              <w:t>0,15 mol</w:t>
            </w:r>
            <w:r w:rsidR="00CF1478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14:paraId="20B5044F" w14:textId="3A5D109E" w:rsidR="005C4F86" w:rsidRPr="005C4F86" w:rsidRDefault="005C4F86" w:rsidP="005C4F86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31B78" w14:textId="77777777" w:rsidR="00F51BC0" w:rsidRPr="005349D1" w:rsidRDefault="00F51BC0" w:rsidP="00113EB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14:paraId="5C2866B1" w14:textId="77777777" w:rsidR="006D39C3" w:rsidRDefault="006D39C3" w:rsidP="00860181">
      <w:pPr>
        <w:shd w:val="clear" w:color="auto" w:fill="FFFFFF"/>
        <w:spacing w:line="276" w:lineRule="auto"/>
        <w:ind w:left="90" w:hanging="90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</w:p>
    <w:p w14:paraId="2BF58C35" w14:textId="2202B00B" w:rsidR="00860181" w:rsidRPr="003A5F92" w:rsidRDefault="00860181" w:rsidP="00860181">
      <w:pPr>
        <w:shd w:val="clear" w:color="auto" w:fill="FFFFFF"/>
        <w:spacing w:line="276" w:lineRule="auto"/>
        <w:ind w:left="90" w:hanging="90"/>
        <w:rPr>
          <w:rFonts w:ascii="Times New Roman" w:hAnsi="Times New Roman"/>
          <w:b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color w:val="000000"/>
          <w:sz w:val="28"/>
          <w:szCs w:val="28"/>
          <w:lang w:eastAsia="vi-VN"/>
        </w:rPr>
        <w:t>B/ BÀI TẬP</w:t>
      </w:r>
    </w:p>
    <w:p w14:paraId="4C82D16B" w14:textId="19289A93" w:rsidR="00860181" w:rsidRPr="003A5F92" w:rsidRDefault="00860181" w:rsidP="004C6620">
      <w:pPr>
        <w:shd w:val="clear" w:color="auto" w:fill="FFFFFF"/>
        <w:tabs>
          <w:tab w:val="right" w:leader="dot" w:pos="10080"/>
        </w:tabs>
        <w:spacing w:line="360" w:lineRule="auto"/>
        <w:ind w:left="86" w:hanging="86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ab/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Bài </w:t>
      </w:r>
      <w:r w:rsidR="004C662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1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: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 Khối lượng của 0,5 mol H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O là bao nhiêu? Biết M = 18(g/mol). Hãy chọn đáp án đúng?</w:t>
      </w:r>
    </w:p>
    <w:p w14:paraId="51A8CCDD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lastRenderedPageBreak/>
        <w:t>A. 0,5 gam             B.18 gam               C.10 gam               D.  9 gam</w:t>
      </w:r>
    </w:p>
    <w:p w14:paraId="53C826B5" w14:textId="3E84FB55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Bài </w:t>
      </w:r>
      <w:r w:rsidR="004C662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2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: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Số mol của m</w:t>
      </w:r>
      <w:r w:rsidR="004C6620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=</w:t>
      </w:r>
      <w:r w:rsidR="004C6620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28 gam Fe là bao nhiêu biết M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Fe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=56(g/mol). Hãy chọn đáp án đúng?</w:t>
      </w:r>
    </w:p>
    <w:p w14:paraId="4081C139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. 0,5 mol                   B. 28 gam                  C. 1 mol                             D. 56 gam</w:t>
      </w:r>
    </w:p>
    <w:p w14:paraId="4CDE8EE2" w14:textId="4A94FCD0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Bài </w:t>
      </w:r>
      <w:r w:rsidR="004C662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3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: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 Tính thể tích của 0,1 mol 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 (đkc)?</w:t>
      </w:r>
    </w:p>
    <w:p w14:paraId="111C5284" w14:textId="6C274194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. 24</w:t>
      </w:r>
      <w:r w:rsidR="004C6620">
        <w:rPr>
          <w:rFonts w:ascii="Times New Roman" w:hAnsi="Times New Roman"/>
          <w:color w:val="000000"/>
          <w:sz w:val="28"/>
          <w:szCs w:val="28"/>
          <w:lang w:eastAsia="vi-VN"/>
        </w:rPr>
        <w:t>,79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lít                        B. 2,4</w:t>
      </w:r>
      <w:r w:rsidR="004C6620">
        <w:rPr>
          <w:rFonts w:ascii="Times New Roman" w:hAnsi="Times New Roman"/>
          <w:color w:val="000000"/>
          <w:sz w:val="28"/>
          <w:szCs w:val="28"/>
          <w:lang w:eastAsia="vi-VN"/>
        </w:rPr>
        <w:t>79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lít                      C. 2,4 lít                                 D. 24 lít</w:t>
      </w:r>
    </w:p>
    <w:p w14:paraId="06964056" w14:textId="144D7166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Bài </w:t>
      </w:r>
      <w:r w:rsidR="004C6620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4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: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 3,</w:t>
      </w:r>
      <w:r w:rsidR="004C6620">
        <w:rPr>
          <w:rFonts w:ascii="Times New Roman" w:hAnsi="Times New Roman"/>
          <w:color w:val="000000"/>
          <w:sz w:val="28"/>
          <w:szCs w:val="28"/>
          <w:lang w:eastAsia="vi-VN"/>
        </w:rPr>
        <w:t>7185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lít khí oxi (đkc) có số mol là bao nhiêu? Hãy chọn đáp án đúng nhất.</w:t>
      </w:r>
    </w:p>
    <w:p w14:paraId="4D2EE76D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. 0,2 mol                        B. 3,36 gam                            C. 3,36 lít                        D. 0,15 mol</w:t>
      </w:r>
    </w:p>
    <w:p w14:paraId="360681F7" w14:textId="083934B8" w:rsidR="004C6620" w:rsidRDefault="004C6620" w:rsidP="004C6620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 xml:space="preserve">Bài </w:t>
      </w:r>
      <w:r>
        <w:rPr>
          <w:rFonts w:ascii="Times New Roman" w:hAnsi="Times New Roman"/>
          <w:b/>
          <w:bCs/>
          <w:color w:val="000000"/>
          <w:sz w:val="28"/>
          <w:szCs w:val="28"/>
          <w:u w:val="single"/>
          <w:lang w:eastAsia="vi-VN"/>
        </w:rPr>
        <w:t>5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>: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 xml:space="preserve"> </w:t>
      </w:r>
      <w:r w:rsidRPr="003A5F92">
        <w:rPr>
          <w:rFonts w:ascii="Times New Roman" w:hAnsi="Times New Roman"/>
          <w:b/>
          <w:bCs/>
          <w:color w:val="000000"/>
          <w:sz w:val="28"/>
          <w:szCs w:val="28"/>
          <w:lang w:eastAsia="vi-VN"/>
        </w:rPr>
        <w:t>Hãy tính:</w:t>
      </w:r>
    </w:p>
    <w:p w14:paraId="32B4A12C" w14:textId="77777777" w:rsidR="004C6620" w:rsidRPr="003A5F92" w:rsidRDefault="004C6620" w:rsidP="004C6620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a.  Số mol của 8g O</w:t>
      </w:r>
      <w:r w:rsidRPr="003A5F92">
        <w:rPr>
          <w:rFonts w:ascii="Times New Roman" w:hAnsi="Times New Roman"/>
          <w:color w:val="000000"/>
          <w:sz w:val="28"/>
          <w:szCs w:val="28"/>
          <w:vertAlign w:val="subscript"/>
          <w:lang w:eastAsia="vi-VN"/>
        </w:rPr>
        <w:t>2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, biết M = 32g?               b.  </w:t>
      </w:r>
      <w:r>
        <w:rPr>
          <w:rFonts w:ascii="Times New Roman" w:hAnsi="Times New Roman"/>
          <w:color w:val="000000"/>
          <w:sz w:val="28"/>
          <w:szCs w:val="28"/>
          <w:lang w:eastAsia="vi-VN"/>
        </w:rPr>
        <w:t xml:space="preserve">12.395 </w:t>
      </w:r>
      <w:r w:rsidRPr="003A5F92">
        <w:rPr>
          <w:rFonts w:ascii="Times New Roman" w:hAnsi="Times New Roman"/>
          <w:color w:val="000000"/>
          <w:sz w:val="28"/>
          <w:szCs w:val="28"/>
          <w:lang w:eastAsia="vi-VN"/>
        </w:rPr>
        <w:t>(l) khí A ở đkc có số mol là bao nhiêu?</w:t>
      </w:r>
    </w:p>
    <w:p w14:paraId="5EBF38F5" w14:textId="3ECBAE53" w:rsidR="00860181" w:rsidRPr="003A5F92" w:rsidRDefault="00860181" w:rsidP="004C6620">
      <w:pPr>
        <w:spacing w:line="276" w:lineRule="auto"/>
        <w:rPr>
          <w:rFonts w:ascii="Times New Roman" w:eastAsiaTheme="minorHAnsi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  <w:u w:val="single"/>
        </w:rPr>
        <w:t xml:space="preserve">Bài </w:t>
      </w:r>
      <w:r w:rsidR="004C6620">
        <w:rPr>
          <w:rFonts w:ascii="Times New Roman" w:hAnsi="Times New Roman"/>
          <w:b/>
          <w:sz w:val="28"/>
          <w:szCs w:val="28"/>
          <w:u w:val="single"/>
        </w:rPr>
        <w:t>6</w:t>
      </w:r>
      <w:r w:rsidRPr="003A5F92">
        <w:rPr>
          <w:rFonts w:ascii="Times New Roman" w:hAnsi="Times New Roman"/>
          <w:b/>
          <w:sz w:val="28"/>
          <w:szCs w:val="28"/>
          <w:u w:val="single"/>
        </w:rPr>
        <w:t>:</w:t>
      </w:r>
      <w:r w:rsidRPr="003A5F92">
        <w:rPr>
          <w:rFonts w:ascii="Times New Roman" w:hAnsi="Times New Roman"/>
          <w:b/>
          <w:sz w:val="28"/>
          <w:szCs w:val="28"/>
        </w:rPr>
        <w:t xml:space="preserve"> Hãy tính số mol của các lượng chất sau:</w:t>
      </w:r>
    </w:p>
    <w:p w14:paraId="68F90A69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  <w:sectPr w:rsidR="00860181" w:rsidRPr="003A5F92" w:rsidSect="00860181">
          <w:pgSz w:w="11907" w:h="16839" w:code="9"/>
          <w:pgMar w:top="446" w:right="450" w:bottom="1440" w:left="900" w:header="720" w:footer="720" w:gutter="0"/>
          <w:cols w:space="720"/>
        </w:sectPr>
      </w:pPr>
    </w:p>
    <w:p w14:paraId="35113E34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6 g lưu huỳnh</w:t>
      </w:r>
    </w:p>
    <w:p w14:paraId="718C257B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28g sắt</w:t>
      </w:r>
    </w:p>
    <w:p w14:paraId="2886E2A9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4 g canxi oxit</w:t>
      </w:r>
    </w:p>
    <w:p w14:paraId="59B2345A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66 g khí cacbon đioxit</w:t>
      </w:r>
    </w:p>
    <w:p w14:paraId="248F3B10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3.10</w:t>
      </w:r>
      <w:r w:rsidRPr="003A5F92">
        <w:rPr>
          <w:sz w:val="28"/>
          <w:szCs w:val="28"/>
          <w:vertAlign w:val="superscript"/>
        </w:rPr>
        <w:t xml:space="preserve">23 </w:t>
      </w:r>
      <w:r w:rsidRPr="003A5F92">
        <w:rPr>
          <w:sz w:val="28"/>
          <w:szCs w:val="28"/>
        </w:rPr>
        <w:t>nguyêntử cacbon</w:t>
      </w:r>
    </w:p>
    <w:p w14:paraId="25D98A8A" w14:textId="77777777" w:rsidR="00860181" w:rsidRPr="003A5F92" w:rsidRDefault="00860181" w:rsidP="00860181">
      <w:pPr>
        <w:pStyle w:val="ListParagraph"/>
        <w:numPr>
          <w:ilvl w:val="0"/>
          <w:numId w:val="17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9.10</w:t>
      </w:r>
      <w:r w:rsidRPr="003A5F92">
        <w:rPr>
          <w:sz w:val="28"/>
          <w:szCs w:val="28"/>
          <w:vertAlign w:val="superscript"/>
        </w:rPr>
        <w:t xml:space="preserve">23 </w:t>
      </w:r>
      <w:r w:rsidRPr="003A5F92">
        <w:rPr>
          <w:sz w:val="28"/>
          <w:szCs w:val="28"/>
        </w:rPr>
        <w:t>phân tử nước</w:t>
      </w:r>
    </w:p>
    <w:p w14:paraId="25A48CAD" w14:textId="77777777" w:rsidR="00860181" w:rsidRPr="003A5F92" w:rsidRDefault="00860181" w:rsidP="00860181">
      <w:pPr>
        <w:tabs>
          <w:tab w:val="right" w:leader="dot" w:pos="10080"/>
        </w:tabs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  <w:sectPr w:rsidR="00860181" w:rsidRPr="003A5F92" w:rsidSect="00BF5901">
          <w:type w:val="continuous"/>
          <w:pgSz w:w="11907" w:h="16839" w:code="9"/>
          <w:pgMar w:top="446" w:right="450" w:bottom="1440" w:left="900" w:header="720" w:footer="720" w:gutter="0"/>
          <w:cols w:num="2" w:space="720"/>
        </w:sectPr>
      </w:pPr>
    </w:p>
    <w:p w14:paraId="71DB962E" w14:textId="26EB738E" w:rsidR="00860181" w:rsidRPr="003A5F92" w:rsidRDefault="00860181" w:rsidP="00860181">
      <w:pPr>
        <w:tabs>
          <w:tab w:val="right" w:leader="dot" w:pos="10080"/>
        </w:tabs>
        <w:spacing w:line="360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</w:p>
    <w:p w14:paraId="101D50B5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  <w:u w:val="single"/>
        </w:rPr>
        <w:t>Bài 12:</w:t>
      </w:r>
      <w:r w:rsidRPr="003A5F92">
        <w:rPr>
          <w:rFonts w:ascii="Times New Roman" w:hAnsi="Times New Roman"/>
          <w:b/>
          <w:sz w:val="28"/>
          <w:szCs w:val="28"/>
        </w:rPr>
        <w:t xml:space="preserve"> Hãy cho biết số nguyên tử hoặc phân tử trong mỗi lượng chất sau:</w:t>
      </w:r>
    </w:p>
    <w:p w14:paraId="4FADFC1B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  <w:sectPr w:rsidR="00860181" w:rsidRPr="003A5F92" w:rsidSect="00D643C9">
          <w:type w:val="continuous"/>
          <w:pgSz w:w="11907" w:h="16839" w:code="9"/>
          <w:pgMar w:top="446" w:right="450" w:bottom="1440" w:left="900" w:header="720" w:footer="720" w:gutter="0"/>
          <w:cols w:space="720"/>
        </w:sectPr>
      </w:pPr>
    </w:p>
    <w:p w14:paraId="60AD752B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25 mol natri</w:t>
      </w:r>
    </w:p>
    <w:p w14:paraId="7974D8E5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65 mol Al</w:t>
      </w:r>
    </w:p>
    <w:p w14:paraId="12B1C713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40 g CuO</w:t>
      </w:r>
    </w:p>
    <w:p w14:paraId="492EDD5F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375 mol nguyên tử N</w:t>
      </w:r>
    </w:p>
    <w:p w14:paraId="25EF6B91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49 g axit H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>SO</w:t>
      </w:r>
      <w:r w:rsidRPr="003A5F92">
        <w:rPr>
          <w:sz w:val="28"/>
          <w:szCs w:val="28"/>
          <w:vertAlign w:val="subscript"/>
        </w:rPr>
        <w:t>4</w:t>
      </w:r>
    </w:p>
    <w:p w14:paraId="6CFE5C49" w14:textId="77777777" w:rsidR="00860181" w:rsidRPr="003A5F92" w:rsidRDefault="00860181" w:rsidP="00860181">
      <w:pPr>
        <w:pStyle w:val="ListParagraph"/>
        <w:numPr>
          <w:ilvl w:val="0"/>
          <w:numId w:val="18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,5 mol phân tử oxi</w:t>
      </w:r>
    </w:p>
    <w:p w14:paraId="752748B7" w14:textId="77777777" w:rsidR="00860181" w:rsidRPr="003A5F92" w:rsidRDefault="00860181" w:rsidP="00860181">
      <w:pPr>
        <w:tabs>
          <w:tab w:val="right" w:leader="dot" w:pos="10080"/>
        </w:tabs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  <w:sectPr w:rsidR="00860181" w:rsidRPr="003A5F92" w:rsidSect="00BF5901">
          <w:type w:val="continuous"/>
          <w:pgSz w:w="11907" w:h="16839" w:code="9"/>
          <w:pgMar w:top="446" w:right="450" w:bottom="1440" w:left="900" w:header="720" w:footer="720" w:gutter="0"/>
          <w:cols w:num="2" w:space="720"/>
        </w:sectPr>
      </w:pPr>
    </w:p>
    <w:p w14:paraId="3513E774" w14:textId="77777777" w:rsidR="004C6620" w:rsidRDefault="004C6620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</w:p>
    <w:p w14:paraId="0848CD06" w14:textId="31BCDA6A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  <w:u w:val="single"/>
        </w:rPr>
        <w:t>Bài 13:</w:t>
      </w:r>
      <w:r w:rsidRPr="003A5F92">
        <w:rPr>
          <w:rFonts w:ascii="Times New Roman" w:hAnsi="Times New Roman"/>
          <w:b/>
          <w:sz w:val="28"/>
          <w:szCs w:val="28"/>
        </w:rPr>
        <w:t xml:space="preserve"> Hãy tính khối lượng của:</w:t>
      </w:r>
    </w:p>
    <w:p w14:paraId="6BEE1AF8" w14:textId="77777777" w:rsidR="00860181" w:rsidRPr="003A5F92" w:rsidRDefault="00860181" w:rsidP="00860181">
      <w:pPr>
        <w:pStyle w:val="ListParagraph"/>
        <w:numPr>
          <w:ilvl w:val="0"/>
          <w:numId w:val="19"/>
        </w:numPr>
        <w:spacing w:line="276" w:lineRule="auto"/>
        <w:ind w:left="90" w:hanging="90"/>
        <w:rPr>
          <w:sz w:val="28"/>
          <w:szCs w:val="28"/>
        </w:rPr>
        <w:sectPr w:rsidR="00860181" w:rsidRPr="003A5F92" w:rsidSect="00D643C9">
          <w:type w:val="continuous"/>
          <w:pgSz w:w="11907" w:h="16839" w:code="9"/>
          <w:pgMar w:top="446" w:right="450" w:bottom="1440" w:left="900" w:header="720" w:footer="720" w:gutter="0"/>
          <w:cols w:space="720"/>
        </w:sectPr>
      </w:pPr>
    </w:p>
    <w:p w14:paraId="288D9A5A" w14:textId="77777777" w:rsidR="00860181" w:rsidRPr="003A5F92" w:rsidRDefault="00860181" w:rsidP="00860181">
      <w:pPr>
        <w:pStyle w:val="ListParagraph"/>
        <w:numPr>
          <w:ilvl w:val="0"/>
          <w:numId w:val="19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6 mol CuSO</w:t>
      </w:r>
      <w:r w:rsidRPr="003A5F92">
        <w:rPr>
          <w:sz w:val="28"/>
          <w:szCs w:val="28"/>
          <w:vertAlign w:val="subscript"/>
        </w:rPr>
        <w:t>4</w:t>
      </w:r>
    </w:p>
    <w:p w14:paraId="5B6724B8" w14:textId="77777777" w:rsidR="00860181" w:rsidRPr="003A5F92" w:rsidRDefault="00860181" w:rsidP="00860181">
      <w:pPr>
        <w:pStyle w:val="ListParagraph"/>
        <w:numPr>
          <w:ilvl w:val="0"/>
          <w:numId w:val="19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3.10</w:t>
      </w:r>
      <w:r w:rsidRPr="003A5F92">
        <w:rPr>
          <w:sz w:val="28"/>
          <w:szCs w:val="28"/>
          <w:vertAlign w:val="superscript"/>
        </w:rPr>
        <w:t xml:space="preserve">23 </w:t>
      </w:r>
      <w:r w:rsidRPr="003A5F92">
        <w:rPr>
          <w:sz w:val="28"/>
          <w:szCs w:val="28"/>
        </w:rPr>
        <w:t>phân tử Cl</w:t>
      </w:r>
      <w:r w:rsidRPr="003A5F92">
        <w:rPr>
          <w:sz w:val="28"/>
          <w:szCs w:val="28"/>
          <w:vertAlign w:val="subscript"/>
        </w:rPr>
        <w:t>2</w:t>
      </w:r>
    </w:p>
    <w:p w14:paraId="1EF87F43" w14:textId="77777777" w:rsidR="00860181" w:rsidRPr="003A5F92" w:rsidRDefault="00860181" w:rsidP="00860181">
      <w:pPr>
        <w:pStyle w:val="ListParagraph"/>
        <w:numPr>
          <w:ilvl w:val="0"/>
          <w:numId w:val="19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1,2 lít khí CH</w:t>
      </w:r>
      <w:r w:rsidRPr="003A5F92">
        <w:rPr>
          <w:sz w:val="28"/>
          <w:szCs w:val="28"/>
          <w:vertAlign w:val="subscript"/>
        </w:rPr>
        <w:t>4</w:t>
      </w:r>
      <w:r w:rsidRPr="003A5F92">
        <w:rPr>
          <w:sz w:val="28"/>
          <w:szCs w:val="28"/>
        </w:rPr>
        <w:t>(đktc)</w:t>
      </w:r>
    </w:p>
    <w:p w14:paraId="3E36EDB4" w14:textId="77777777" w:rsidR="00860181" w:rsidRPr="003A5F92" w:rsidRDefault="00860181" w:rsidP="00860181">
      <w:pPr>
        <w:pStyle w:val="ListParagraph"/>
        <w:numPr>
          <w:ilvl w:val="0"/>
          <w:numId w:val="19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,5 mol phân tử C</w:t>
      </w:r>
      <w:r w:rsidRPr="003A5F92">
        <w:rPr>
          <w:sz w:val="28"/>
          <w:szCs w:val="28"/>
          <w:vertAlign w:val="subscript"/>
        </w:rPr>
        <w:t>6</w:t>
      </w:r>
      <w:r w:rsidRPr="003A5F92">
        <w:rPr>
          <w:sz w:val="28"/>
          <w:szCs w:val="28"/>
        </w:rPr>
        <w:t>H</w:t>
      </w:r>
      <w:r w:rsidRPr="003A5F92">
        <w:rPr>
          <w:sz w:val="28"/>
          <w:szCs w:val="28"/>
          <w:vertAlign w:val="subscript"/>
        </w:rPr>
        <w:t>12</w:t>
      </w:r>
      <w:r w:rsidRPr="003A5F92">
        <w:rPr>
          <w:sz w:val="28"/>
          <w:szCs w:val="28"/>
        </w:rPr>
        <w:t>O</w:t>
      </w:r>
      <w:r w:rsidRPr="003A5F92">
        <w:rPr>
          <w:sz w:val="28"/>
          <w:szCs w:val="28"/>
          <w:vertAlign w:val="subscript"/>
        </w:rPr>
        <w:t>6</w:t>
      </w:r>
    </w:p>
    <w:p w14:paraId="5C49ED5A" w14:textId="7777777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  <w:u w:val="single"/>
        </w:rPr>
        <w:sectPr w:rsidR="00860181" w:rsidRPr="003A5F92" w:rsidSect="00BF5901">
          <w:type w:val="continuous"/>
          <w:pgSz w:w="11907" w:h="16839" w:code="9"/>
          <w:pgMar w:top="446" w:right="450" w:bottom="1440" w:left="900" w:header="720" w:footer="720" w:gutter="0"/>
          <w:cols w:num="2" w:space="720"/>
        </w:sectPr>
      </w:pPr>
    </w:p>
    <w:p w14:paraId="298B57D0" w14:textId="77777777" w:rsidR="004C6620" w:rsidRDefault="004C6620" w:rsidP="00860181">
      <w:pPr>
        <w:spacing w:line="276" w:lineRule="auto"/>
        <w:ind w:left="90" w:hanging="90"/>
        <w:rPr>
          <w:rFonts w:ascii="Times New Roman" w:hAnsi="Times New Roman"/>
          <w:color w:val="000000"/>
          <w:sz w:val="28"/>
          <w:szCs w:val="28"/>
          <w:lang w:eastAsia="vi-VN"/>
        </w:rPr>
      </w:pPr>
    </w:p>
    <w:p w14:paraId="0E46A3CC" w14:textId="57A329E7" w:rsidR="00860181" w:rsidRPr="003A5F92" w:rsidRDefault="00860181" w:rsidP="00860181">
      <w:pPr>
        <w:spacing w:line="276" w:lineRule="auto"/>
        <w:ind w:left="90" w:hanging="90"/>
        <w:rPr>
          <w:rFonts w:ascii="Times New Roman" w:hAnsi="Times New Roman"/>
          <w:b/>
          <w:sz w:val="28"/>
          <w:szCs w:val="28"/>
        </w:rPr>
      </w:pPr>
      <w:r w:rsidRPr="003A5F92">
        <w:rPr>
          <w:rFonts w:ascii="Times New Roman" w:hAnsi="Times New Roman"/>
          <w:b/>
          <w:sz w:val="28"/>
          <w:szCs w:val="28"/>
          <w:u w:val="single"/>
        </w:rPr>
        <w:t>Bài 14:</w:t>
      </w:r>
      <w:r w:rsidRPr="003A5F92">
        <w:rPr>
          <w:rFonts w:ascii="Times New Roman" w:hAnsi="Times New Roman"/>
          <w:b/>
          <w:sz w:val="28"/>
          <w:szCs w:val="28"/>
        </w:rPr>
        <w:t xml:space="preserve"> Hãy tính thể tích ở (đktc) của:</w:t>
      </w:r>
    </w:p>
    <w:p w14:paraId="47068667" w14:textId="77777777" w:rsidR="00860181" w:rsidRPr="003A5F92" w:rsidRDefault="00860181" w:rsidP="00860181">
      <w:pPr>
        <w:pStyle w:val="ListParagraph"/>
        <w:numPr>
          <w:ilvl w:val="0"/>
          <w:numId w:val="20"/>
        </w:numPr>
        <w:spacing w:line="276" w:lineRule="auto"/>
        <w:ind w:left="90" w:hanging="90"/>
        <w:rPr>
          <w:sz w:val="28"/>
          <w:szCs w:val="28"/>
        </w:rPr>
        <w:sectPr w:rsidR="00860181" w:rsidRPr="003A5F92" w:rsidSect="00D643C9">
          <w:type w:val="continuous"/>
          <w:pgSz w:w="11907" w:h="16839" w:code="9"/>
          <w:pgMar w:top="446" w:right="450" w:bottom="1440" w:left="900" w:header="720" w:footer="720" w:gutter="0"/>
          <w:cols w:space="720"/>
        </w:sectPr>
      </w:pPr>
    </w:p>
    <w:p w14:paraId="605EE738" w14:textId="77777777" w:rsidR="00860181" w:rsidRPr="003A5F92" w:rsidRDefault="00860181" w:rsidP="00860181">
      <w:pPr>
        <w:pStyle w:val="ListParagraph"/>
        <w:numPr>
          <w:ilvl w:val="0"/>
          <w:numId w:val="20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11 g khí cacbon đioxit CO</w:t>
      </w:r>
      <w:r w:rsidRPr="003A5F92">
        <w:rPr>
          <w:sz w:val="28"/>
          <w:szCs w:val="28"/>
          <w:vertAlign w:val="subscript"/>
        </w:rPr>
        <w:t xml:space="preserve">2 </w:t>
      </w:r>
    </w:p>
    <w:p w14:paraId="33D94C53" w14:textId="77777777" w:rsidR="00860181" w:rsidRPr="003A5F92" w:rsidRDefault="00860181" w:rsidP="00860181">
      <w:pPr>
        <w:pStyle w:val="ListParagraph"/>
        <w:numPr>
          <w:ilvl w:val="0"/>
          <w:numId w:val="20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 xml:space="preserve">9.10 </w:t>
      </w:r>
      <w:r w:rsidRPr="003A5F92">
        <w:rPr>
          <w:sz w:val="28"/>
          <w:szCs w:val="28"/>
          <w:vertAlign w:val="superscript"/>
        </w:rPr>
        <w:t>23</w:t>
      </w:r>
      <w:r w:rsidRPr="003A5F92">
        <w:rPr>
          <w:sz w:val="28"/>
          <w:szCs w:val="28"/>
        </w:rPr>
        <w:t>phân tử khí H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>S</w:t>
      </w:r>
    </w:p>
    <w:p w14:paraId="3251E518" w14:textId="77777777" w:rsidR="00860181" w:rsidRPr="003A5F92" w:rsidRDefault="00860181" w:rsidP="00860181">
      <w:pPr>
        <w:pStyle w:val="ListParagraph"/>
        <w:numPr>
          <w:ilvl w:val="0"/>
          <w:numId w:val="20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0,7 mol khí clo Cl</w:t>
      </w:r>
      <w:r w:rsidRPr="003A5F92">
        <w:rPr>
          <w:sz w:val="28"/>
          <w:szCs w:val="28"/>
          <w:vertAlign w:val="subscript"/>
        </w:rPr>
        <w:t>2</w:t>
      </w:r>
      <w:r w:rsidRPr="003A5F92">
        <w:rPr>
          <w:sz w:val="28"/>
          <w:szCs w:val="28"/>
        </w:rPr>
        <w:t xml:space="preserve"> </w:t>
      </w:r>
    </w:p>
    <w:p w14:paraId="0ACE9480" w14:textId="68524E69" w:rsidR="00860181" w:rsidRPr="004C6620" w:rsidRDefault="00860181" w:rsidP="00860181">
      <w:pPr>
        <w:pStyle w:val="ListParagraph"/>
        <w:numPr>
          <w:ilvl w:val="0"/>
          <w:numId w:val="20"/>
        </w:numPr>
        <w:spacing w:line="276" w:lineRule="auto"/>
        <w:ind w:left="90" w:hanging="90"/>
        <w:rPr>
          <w:sz w:val="28"/>
          <w:szCs w:val="28"/>
        </w:rPr>
      </w:pPr>
      <w:r w:rsidRPr="003A5F92">
        <w:rPr>
          <w:sz w:val="28"/>
          <w:szCs w:val="28"/>
        </w:rPr>
        <w:t>N phân tử khí H</w:t>
      </w:r>
      <w:r w:rsidRPr="003A5F92">
        <w:rPr>
          <w:sz w:val="28"/>
          <w:szCs w:val="28"/>
          <w:vertAlign w:val="subscript"/>
        </w:rPr>
        <w:t>2</w:t>
      </w:r>
    </w:p>
    <w:p w14:paraId="3896EE02" w14:textId="37692F07" w:rsidR="004C6620" w:rsidRDefault="004C6620" w:rsidP="004C6620">
      <w:pPr>
        <w:spacing w:line="276" w:lineRule="auto"/>
        <w:rPr>
          <w:sz w:val="28"/>
          <w:szCs w:val="28"/>
        </w:rPr>
      </w:pPr>
    </w:p>
    <w:p w14:paraId="593E024C" w14:textId="3AEB06E2" w:rsidR="004C6620" w:rsidRDefault="004C6620" w:rsidP="004C6620">
      <w:pPr>
        <w:spacing w:line="276" w:lineRule="auto"/>
        <w:rPr>
          <w:sz w:val="28"/>
          <w:szCs w:val="28"/>
        </w:rPr>
      </w:pPr>
    </w:p>
    <w:p w14:paraId="6573EDCE" w14:textId="2B76F2A5" w:rsidR="004C6620" w:rsidRDefault="004C6620" w:rsidP="004C6620">
      <w:pPr>
        <w:spacing w:line="276" w:lineRule="auto"/>
        <w:rPr>
          <w:sz w:val="28"/>
          <w:szCs w:val="28"/>
        </w:rPr>
      </w:pPr>
    </w:p>
    <w:p w14:paraId="0D47729F" w14:textId="0904E69A" w:rsidR="004C6620" w:rsidRDefault="004C6620" w:rsidP="004C6620">
      <w:pPr>
        <w:spacing w:line="276" w:lineRule="auto"/>
        <w:rPr>
          <w:sz w:val="28"/>
          <w:szCs w:val="28"/>
        </w:rPr>
      </w:pPr>
    </w:p>
    <w:p w14:paraId="1C0F5533" w14:textId="1344424C" w:rsidR="004C6620" w:rsidRDefault="004C6620" w:rsidP="004C6620">
      <w:pPr>
        <w:spacing w:line="276" w:lineRule="auto"/>
        <w:rPr>
          <w:sz w:val="28"/>
          <w:szCs w:val="28"/>
        </w:rPr>
      </w:pPr>
    </w:p>
    <w:p w14:paraId="3CB01D00" w14:textId="4B55561A" w:rsidR="004C6620" w:rsidRDefault="004C6620" w:rsidP="004C6620">
      <w:pPr>
        <w:spacing w:line="276" w:lineRule="auto"/>
        <w:rPr>
          <w:sz w:val="28"/>
          <w:szCs w:val="28"/>
        </w:rPr>
      </w:pPr>
    </w:p>
    <w:p w14:paraId="23D4F9C4" w14:textId="3C7E9145" w:rsidR="004C6620" w:rsidRDefault="004C6620" w:rsidP="004C6620">
      <w:pPr>
        <w:spacing w:line="276" w:lineRule="auto"/>
        <w:rPr>
          <w:sz w:val="28"/>
          <w:szCs w:val="28"/>
        </w:rPr>
      </w:pPr>
    </w:p>
    <w:p w14:paraId="5E97DF54" w14:textId="035F7C80" w:rsidR="004C6620" w:rsidRDefault="004C6620" w:rsidP="004C6620">
      <w:pPr>
        <w:spacing w:line="276" w:lineRule="auto"/>
        <w:rPr>
          <w:sz w:val="28"/>
          <w:szCs w:val="28"/>
        </w:rPr>
      </w:pPr>
    </w:p>
    <w:p w14:paraId="0137EBF5" w14:textId="5963C4FC" w:rsidR="004C6620" w:rsidRDefault="004C6620" w:rsidP="004C6620">
      <w:pPr>
        <w:spacing w:line="276" w:lineRule="auto"/>
        <w:rPr>
          <w:sz w:val="28"/>
          <w:szCs w:val="28"/>
        </w:rPr>
      </w:pPr>
    </w:p>
    <w:p w14:paraId="6388CD1D" w14:textId="1231C77A" w:rsidR="004C6620" w:rsidRDefault="004C6620" w:rsidP="004C6620">
      <w:pPr>
        <w:spacing w:line="276" w:lineRule="auto"/>
        <w:rPr>
          <w:sz w:val="28"/>
          <w:szCs w:val="28"/>
        </w:rPr>
      </w:pPr>
    </w:p>
    <w:p w14:paraId="1ABE430D" w14:textId="101F1840" w:rsidR="004C6620" w:rsidRDefault="004C6620" w:rsidP="004C6620">
      <w:pPr>
        <w:spacing w:line="276" w:lineRule="auto"/>
        <w:rPr>
          <w:sz w:val="28"/>
          <w:szCs w:val="28"/>
        </w:rPr>
      </w:pPr>
    </w:p>
    <w:p w14:paraId="13F21084" w14:textId="48705372" w:rsidR="004C6620" w:rsidRDefault="004C6620" w:rsidP="004C6620">
      <w:pPr>
        <w:spacing w:line="276" w:lineRule="auto"/>
        <w:rPr>
          <w:sz w:val="28"/>
          <w:szCs w:val="28"/>
        </w:rPr>
      </w:pPr>
    </w:p>
    <w:p w14:paraId="183E1ECC" w14:textId="22303E8B" w:rsidR="004C6620" w:rsidRDefault="004C6620" w:rsidP="004C6620">
      <w:pPr>
        <w:spacing w:line="276" w:lineRule="auto"/>
        <w:rPr>
          <w:sz w:val="28"/>
          <w:szCs w:val="28"/>
        </w:rPr>
      </w:pPr>
    </w:p>
    <w:p w14:paraId="2FDC2A72" w14:textId="2C5529FD" w:rsidR="004C6620" w:rsidRDefault="004C6620" w:rsidP="004C6620">
      <w:pPr>
        <w:spacing w:line="276" w:lineRule="auto"/>
        <w:rPr>
          <w:sz w:val="28"/>
          <w:szCs w:val="28"/>
        </w:rPr>
      </w:pPr>
    </w:p>
    <w:p w14:paraId="5A3888D4" w14:textId="45E61684" w:rsidR="004C6620" w:rsidRDefault="004C6620" w:rsidP="004C6620">
      <w:pPr>
        <w:spacing w:line="276" w:lineRule="auto"/>
        <w:rPr>
          <w:sz w:val="28"/>
          <w:szCs w:val="28"/>
        </w:rPr>
      </w:pPr>
    </w:p>
    <w:p w14:paraId="26FA9634" w14:textId="766110F8" w:rsidR="004C6620" w:rsidRDefault="004C6620" w:rsidP="004C6620">
      <w:pPr>
        <w:spacing w:line="276" w:lineRule="auto"/>
        <w:rPr>
          <w:sz w:val="28"/>
          <w:szCs w:val="28"/>
        </w:rPr>
      </w:pPr>
    </w:p>
    <w:p w14:paraId="3223B09E" w14:textId="77777777" w:rsidR="00860181" w:rsidRPr="003A5F92" w:rsidRDefault="00860181" w:rsidP="00860181">
      <w:pPr>
        <w:spacing w:line="276" w:lineRule="auto"/>
        <w:rPr>
          <w:rFonts w:ascii="Times New Roman" w:hAnsi="Times New Roman"/>
          <w:b/>
          <w:sz w:val="28"/>
          <w:szCs w:val="28"/>
          <w:u w:val="single"/>
        </w:rPr>
        <w:sectPr w:rsidR="00860181" w:rsidRPr="003A5F92" w:rsidSect="00BF5901">
          <w:type w:val="continuous"/>
          <w:pgSz w:w="11907" w:h="16839" w:code="9"/>
          <w:pgMar w:top="446" w:right="450" w:bottom="1440" w:left="900" w:header="720" w:footer="720" w:gutter="0"/>
          <w:cols w:num="2" w:space="720"/>
        </w:sectPr>
      </w:pPr>
    </w:p>
    <w:p w14:paraId="362D6986" w14:textId="7811D8AF" w:rsidR="00860181" w:rsidRPr="008D180D" w:rsidRDefault="00860181" w:rsidP="004C6620">
      <w:pPr>
        <w:tabs>
          <w:tab w:val="right" w:leader="dot" w:pos="10080"/>
        </w:tabs>
        <w:spacing w:line="360" w:lineRule="auto"/>
        <w:rPr>
          <w:rFonts w:ascii="Times New Roman" w:hAnsi="Times New Roman"/>
        </w:rPr>
      </w:pPr>
    </w:p>
    <w:sectPr w:rsidR="00860181" w:rsidRPr="008D18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71B5A"/>
    <w:multiLevelType w:val="hybridMultilevel"/>
    <w:tmpl w:val="F04671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31831"/>
    <w:multiLevelType w:val="hybridMultilevel"/>
    <w:tmpl w:val="31A264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12572"/>
    <w:multiLevelType w:val="hybridMultilevel"/>
    <w:tmpl w:val="9392AB58"/>
    <w:lvl w:ilvl="0" w:tplc="17B00538">
      <w:start w:val="1"/>
      <w:numFmt w:val="lowerLetter"/>
      <w:lvlText w:val="%1)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6823F57"/>
    <w:multiLevelType w:val="hybridMultilevel"/>
    <w:tmpl w:val="5D42459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AB001B"/>
    <w:multiLevelType w:val="hybridMultilevel"/>
    <w:tmpl w:val="B06CB88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0F0630"/>
    <w:multiLevelType w:val="hybridMultilevel"/>
    <w:tmpl w:val="6C8A5722"/>
    <w:lvl w:ilvl="0" w:tplc="04090019">
      <w:start w:val="1"/>
      <w:numFmt w:val="lowerLetter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6" w15:restartNumberingAfterBreak="0">
    <w:nsid w:val="1FAE011B"/>
    <w:multiLevelType w:val="hybridMultilevel"/>
    <w:tmpl w:val="4A2E38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C57ADC"/>
    <w:multiLevelType w:val="hybridMultilevel"/>
    <w:tmpl w:val="923EE56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901C51"/>
    <w:multiLevelType w:val="hybridMultilevel"/>
    <w:tmpl w:val="1EAAC99C"/>
    <w:lvl w:ilvl="0" w:tplc="049E7BA6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2647262A"/>
    <w:multiLevelType w:val="hybridMultilevel"/>
    <w:tmpl w:val="4CB0883C"/>
    <w:lvl w:ilvl="0" w:tplc="02C214DA">
      <w:start w:val="1"/>
      <w:numFmt w:val="upperRoman"/>
      <w:lvlText w:val="%1."/>
      <w:lvlJc w:val="left"/>
      <w:pPr>
        <w:ind w:left="1080" w:hanging="72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1F790A"/>
    <w:multiLevelType w:val="hybridMultilevel"/>
    <w:tmpl w:val="0590E934"/>
    <w:lvl w:ilvl="0" w:tplc="C3EA59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63EAE"/>
    <w:multiLevelType w:val="hybridMultilevel"/>
    <w:tmpl w:val="F496B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7F6876"/>
    <w:multiLevelType w:val="hybridMultilevel"/>
    <w:tmpl w:val="B5169038"/>
    <w:lvl w:ilvl="0" w:tplc="024C752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514437"/>
    <w:multiLevelType w:val="hybridMultilevel"/>
    <w:tmpl w:val="144AB6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0C0FB2"/>
    <w:multiLevelType w:val="hybridMultilevel"/>
    <w:tmpl w:val="9796C49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E12A7A"/>
    <w:multiLevelType w:val="hybridMultilevel"/>
    <w:tmpl w:val="B20E69E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FD6817"/>
    <w:multiLevelType w:val="hybridMultilevel"/>
    <w:tmpl w:val="E45404A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1B8A42C">
      <w:start w:val="1"/>
      <w:numFmt w:val="lowerLetter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E52015"/>
    <w:multiLevelType w:val="hybridMultilevel"/>
    <w:tmpl w:val="D7C42B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4E51C0"/>
    <w:multiLevelType w:val="hybridMultilevel"/>
    <w:tmpl w:val="D6C0011C"/>
    <w:lvl w:ilvl="0" w:tplc="74623CD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132250"/>
    <w:multiLevelType w:val="hybridMultilevel"/>
    <w:tmpl w:val="42FE97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4877E7"/>
    <w:multiLevelType w:val="multilevel"/>
    <w:tmpl w:val="4E4877E7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F2A50AD"/>
    <w:multiLevelType w:val="hybridMultilevel"/>
    <w:tmpl w:val="437AFE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5F4110"/>
    <w:multiLevelType w:val="hybridMultilevel"/>
    <w:tmpl w:val="7F183B4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845A0B"/>
    <w:multiLevelType w:val="hybridMultilevel"/>
    <w:tmpl w:val="34480A08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75664D"/>
    <w:multiLevelType w:val="hybridMultilevel"/>
    <w:tmpl w:val="690A0C7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0C0638C"/>
    <w:multiLevelType w:val="hybridMultilevel"/>
    <w:tmpl w:val="0B06691C"/>
    <w:lvl w:ilvl="0" w:tplc="38EC29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193567"/>
    <w:multiLevelType w:val="hybridMultilevel"/>
    <w:tmpl w:val="4DAC3254"/>
    <w:lvl w:ilvl="0" w:tplc="41E8C014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7" w15:restartNumberingAfterBreak="0">
    <w:nsid w:val="717743EB"/>
    <w:multiLevelType w:val="hybridMultilevel"/>
    <w:tmpl w:val="3A8A539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952B3D"/>
    <w:multiLevelType w:val="hybridMultilevel"/>
    <w:tmpl w:val="68B679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3766AA"/>
    <w:multiLevelType w:val="hybridMultilevel"/>
    <w:tmpl w:val="108AF65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B5BA9"/>
    <w:multiLevelType w:val="hybridMultilevel"/>
    <w:tmpl w:val="9BDCF23E"/>
    <w:lvl w:ilvl="0" w:tplc="1FDCC658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9C847F1"/>
    <w:multiLevelType w:val="hybridMultilevel"/>
    <w:tmpl w:val="489E28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F72300"/>
    <w:multiLevelType w:val="hybridMultilevel"/>
    <w:tmpl w:val="FEFE17A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13"/>
  </w:num>
  <w:num w:numId="3">
    <w:abstractNumId w:val="20"/>
  </w:num>
  <w:num w:numId="4">
    <w:abstractNumId w:val="7"/>
  </w:num>
  <w:num w:numId="5">
    <w:abstractNumId w:val="5"/>
  </w:num>
  <w:num w:numId="6">
    <w:abstractNumId w:val="16"/>
  </w:num>
  <w:num w:numId="7">
    <w:abstractNumId w:val="14"/>
  </w:num>
  <w:num w:numId="8">
    <w:abstractNumId w:val="8"/>
  </w:num>
  <w:num w:numId="9">
    <w:abstractNumId w:val="31"/>
  </w:num>
  <w:num w:numId="10">
    <w:abstractNumId w:val="30"/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7"/>
  </w:num>
  <w:num w:numId="23">
    <w:abstractNumId w:val="11"/>
  </w:num>
  <w:num w:numId="24">
    <w:abstractNumId w:val="26"/>
  </w:num>
  <w:num w:numId="25">
    <w:abstractNumId w:val="23"/>
  </w:num>
  <w:num w:numId="26">
    <w:abstractNumId w:val="18"/>
  </w:num>
  <w:num w:numId="27">
    <w:abstractNumId w:val="10"/>
  </w:num>
  <w:num w:numId="28">
    <w:abstractNumId w:val="25"/>
  </w:num>
  <w:num w:numId="29">
    <w:abstractNumId w:val="9"/>
  </w:num>
  <w:num w:numId="30">
    <w:abstractNumId w:val="12"/>
  </w:num>
  <w:num w:numId="31">
    <w:abstractNumId w:val="4"/>
  </w:num>
  <w:num w:numId="32">
    <w:abstractNumId w:val="32"/>
  </w:num>
  <w:num w:numId="3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1271"/>
    <w:rsid w:val="000C0531"/>
    <w:rsid w:val="000F4082"/>
    <w:rsid w:val="001A3953"/>
    <w:rsid w:val="00236806"/>
    <w:rsid w:val="0028424F"/>
    <w:rsid w:val="003A5F92"/>
    <w:rsid w:val="00455DD6"/>
    <w:rsid w:val="004C6620"/>
    <w:rsid w:val="005C4F86"/>
    <w:rsid w:val="005F439F"/>
    <w:rsid w:val="00667290"/>
    <w:rsid w:val="006D39C3"/>
    <w:rsid w:val="007736AB"/>
    <w:rsid w:val="007B4649"/>
    <w:rsid w:val="007D417F"/>
    <w:rsid w:val="00860181"/>
    <w:rsid w:val="00871ADC"/>
    <w:rsid w:val="0089370B"/>
    <w:rsid w:val="008D180D"/>
    <w:rsid w:val="009C626C"/>
    <w:rsid w:val="009F2F02"/>
    <w:rsid w:val="00A54E38"/>
    <w:rsid w:val="00A60966"/>
    <w:rsid w:val="00AB7FA3"/>
    <w:rsid w:val="00B01247"/>
    <w:rsid w:val="00CF1478"/>
    <w:rsid w:val="00DC4A93"/>
    <w:rsid w:val="00E07316"/>
    <w:rsid w:val="00EB1271"/>
    <w:rsid w:val="00EE195F"/>
    <w:rsid w:val="00F51BC0"/>
    <w:rsid w:val="00F84D9F"/>
    <w:rsid w:val="00FA6F9A"/>
    <w:rsid w:val="00FC569D"/>
    <w:rsid w:val="00FE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602FFC"/>
  <w15:chartTrackingRefBased/>
  <w15:docId w15:val="{2E6B764D-C2B4-43E8-AA93-5136D5869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B127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EB1271"/>
    <w:rPr>
      <w:b/>
      <w:bCs/>
    </w:rPr>
  </w:style>
  <w:style w:type="character" w:styleId="Emphasis">
    <w:name w:val="Emphasis"/>
    <w:qFormat/>
    <w:rsid w:val="00EB1271"/>
    <w:rPr>
      <w:i/>
      <w:iCs/>
    </w:rPr>
  </w:style>
  <w:style w:type="paragraph" w:styleId="NormalWeb">
    <w:name w:val="Normal (Web)"/>
    <w:basedOn w:val="Normal"/>
    <w:link w:val="NormalWebChar"/>
    <w:uiPriority w:val="99"/>
    <w:rsid w:val="00EB1271"/>
    <w:pPr>
      <w:spacing w:before="100" w:beforeAutospacing="1" w:after="100" w:afterAutospacing="1"/>
    </w:pPr>
    <w:rPr>
      <w:rFonts w:ascii="Times New Roman" w:hAnsi="Times New Roman"/>
      <w:lang w:val="x-none" w:eastAsia="x-none"/>
    </w:rPr>
  </w:style>
  <w:style w:type="paragraph" w:styleId="ListParagraph">
    <w:name w:val="List Paragraph"/>
    <w:basedOn w:val="Normal"/>
    <w:uiPriority w:val="34"/>
    <w:qFormat/>
    <w:rsid w:val="00EB1271"/>
    <w:pPr>
      <w:ind w:left="720"/>
      <w:contextualSpacing/>
    </w:pPr>
    <w:rPr>
      <w:rFonts w:ascii="Times New Roman" w:hAnsi="Times New Roman"/>
    </w:rPr>
  </w:style>
  <w:style w:type="character" w:customStyle="1" w:styleId="NormalWebChar">
    <w:name w:val="Normal (Web) Char"/>
    <w:link w:val="NormalWeb"/>
    <w:uiPriority w:val="99"/>
    <w:locked/>
    <w:rsid w:val="00EB1271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59"/>
    <w:rsid w:val="008601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073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8</Pages>
  <Words>1389</Words>
  <Characters>792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</dc:creator>
  <cp:keywords/>
  <dc:description/>
  <cp:lastModifiedBy>Hà</cp:lastModifiedBy>
  <cp:revision>10</cp:revision>
  <dcterms:created xsi:type="dcterms:W3CDTF">2021-11-19T03:56:00Z</dcterms:created>
  <dcterms:modified xsi:type="dcterms:W3CDTF">2021-11-19T10:17:00Z</dcterms:modified>
</cp:coreProperties>
</file>